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Министерство </w:t>
      </w:r>
      <w:r w:rsidR="00A95FE9"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науки и </w:t>
      </w:r>
      <w:r w:rsidR="00A95FE9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высшего 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образования Российской Федерации</w:t>
      </w:r>
    </w:p>
    <w:p w:rsidR="009045A5" w:rsidRDefault="009045A5" w:rsidP="00F26662">
      <w:pPr>
        <w:pStyle w:val="Standard"/>
        <w:widowControl/>
        <w:pBdr>
          <w:bottom w:val="single" w:sz="12" w:space="1" w:color="auto"/>
        </w:pBdr>
        <w:suppressAutoHyphens w:val="0"/>
        <w:spacing w:before="60"/>
        <w:jc w:val="center"/>
        <w:rPr>
          <w:rFonts w:ascii="Times New Roman" w:eastAsia="Arial" w:hAnsi="Times New Roman" w:cs="Times New Roman"/>
          <w:bCs/>
          <w:color w:val="2D2D46"/>
          <w:sz w:val="20"/>
          <w:szCs w:val="20"/>
          <w:lang w:val="ru-RU"/>
        </w:rPr>
      </w:pPr>
      <w:r w:rsidRPr="00060C28">
        <w:rPr>
          <w:rFonts w:ascii="Times New Roman" w:eastAsia="Arial" w:hAnsi="Times New Roman" w:cs="Times New Roman"/>
          <w:bCs/>
          <w:color w:val="2D2D46"/>
          <w:sz w:val="20"/>
          <w:szCs w:val="20"/>
          <w:lang w:val="ru-RU"/>
        </w:rPr>
        <w:t>Национальный исследовательский университет «МИЭТ»</w:t>
      </w:r>
    </w:p>
    <w:p w:rsidR="00A95FE9" w:rsidRPr="00060C28" w:rsidRDefault="00A95FE9" w:rsidP="00F26662">
      <w:pPr>
        <w:pStyle w:val="Standard"/>
        <w:widowControl/>
        <w:suppressAutoHyphens w:val="0"/>
        <w:spacing w:before="60"/>
        <w:jc w:val="center"/>
        <w:rPr>
          <w:rFonts w:ascii="Times New Roman" w:eastAsia="Arial" w:hAnsi="Times New Roman" w:cs="Times New Roman"/>
          <w:bCs/>
          <w:color w:val="2D2D46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C079D1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lang w:val="ru-RU"/>
        </w:rPr>
      </w:pPr>
      <w:r>
        <w:rPr>
          <w:rFonts w:ascii="Times New Roman" w:eastAsia="Arial" w:hAnsi="Times New Roman" w:cs="Times New Roman"/>
          <w:b/>
          <w:color w:val="auto"/>
          <w:lang w:val="ru-RU"/>
        </w:rPr>
        <w:t xml:space="preserve">В.Н. Белоусов, </w:t>
      </w:r>
      <w:r w:rsidRPr="00944EDB">
        <w:rPr>
          <w:rFonts w:ascii="Times New Roman" w:eastAsia="Arial" w:hAnsi="Times New Roman" w:cs="Times New Roman"/>
          <w:b/>
          <w:color w:val="auto"/>
          <w:lang w:val="ru-RU"/>
        </w:rPr>
        <w:t>С.Н. Кузнецов, А.А. Тишин</w:t>
      </w: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60C28">
        <w:rPr>
          <w:rFonts w:ascii="Times New Roman" w:eastAsia="Arial" w:hAnsi="Times New Roman" w:cs="Times New Roman"/>
          <w:b/>
          <w:color w:val="auto"/>
          <w:sz w:val="28"/>
          <w:szCs w:val="28"/>
          <w:lang w:val="ru-RU"/>
        </w:rPr>
        <w:t>Сборник задач к практическим занятиям</w:t>
      </w: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60C28">
        <w:rPr>
          <w:rFonts w:ascii="Times New Roman" w:eastAsia="Arial" w:hAnsi="Times New Roman" w:cs="Times New Roman"/>
          <w:b/>
          <w:color w:val="auto"/>
          <w:sz w:val="28"/>
          <w:szCs w:val="28"/>
          <w:lang w:val="ru-RU"/>
        </w:rPr>
        <w:t>по курсу «Электроника»</w:t>
      </w: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Утверждено редакционно-издательским советом университета</w:t>
      </w: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Pr="00FA07DE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E95CFE" w:rsidRPr="00FA07DE" w:rsidRDefault="00E95CFE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Pr="0091225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Pr="0091225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Москва 20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20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br w:type="page"/>
      </w:r>
    </w:p>
    <w:p w:rsidR="009045A5" w:rsidRPr="00060C28" w:rsidRDefault="009045A5" w:rsidP="00F26662">
      <w:pPr>
        <w:pStyle w:val="Standard"/>
        <w:widowControl/>
        <w:suppressAutoHyphens w:val="0"/>
        <w:jc w:val="both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lastRenderedPageBreak/>
        <w:t>УДК 621.38:378.4 (076)</w:t>
      </w:r>
    </w:p>
    <w:p w:rsidR="009045A5" w:rsidRPr="00060C28" w:rsidRDefault="00D057E4" w:rsidP="00F26662">
      <w:pPr>
        <w:pStyle w:val="Standard"/>
        <w:widowControl/>
        <w:suppressAutoHyphens w:val="0"/>
        <w:spacing w:before="240" w:after="240"/>
        <w:ind w:firstLine="425"/>
        <w:jc w:val="both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Рецензент </w:t>
      </w:r>
      <w:proofErr w:type="spellStart"/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д</w:t>
      </w:r>
      <w:r w:rsidR="00A95FE9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окт</w:t>
      </w:r>
      <w:proofErr w:type="spellEnd"/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.</w:t>
      </w:r>
      <w:r w:rsidR="00A95FE9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т</w:t>
      </w:r>
      <w:r w:rsidR="00A95FE9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ехн</w:t>
      </w:r>
      <w:proofErr w:type="spellEnd"/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.</w:t>
      </w:r>
      <w:r w:rsidR="00A95FE9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н</w:t>
      </w:r>
      <w:r w:rsidR="00A95FE9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аук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, проф. </w:t>
      </w:r>
      <w:r w:rsidRPr="00A95FE9">
        <w:rPr>
          <w:rFonts w:ascii="Times New Roman" w:eastAsia="Arial" w:hAnsi="Times New Roman" w:cs="Times New Roman"/>
          <w:i/>
          <w:color w:val="auto"/>
          <w:sz w:val="20"/>
          <w:szCs w:val="20"/>
          <w:lang w:val="ru-RU"/>
        </w:rPr>
        <w:t>Ю.В.</w:t>
      </w:r>
      <w:r w:rsidR="009045A5" w:rsidRPr="00A95FE9">
        <w:rPr>
          <w:rFonts w:ascii="Times New Roman" w:eastAsia="Arial" w:hAnsi="Times New Roman" w:cs="Times New Roman"/>
          <w:b/>
          <w:i/>
          <w:color w:val="auto"/>
          <w:sz w:val="20"/>
          <w:szCs w:val="20"/>
          <w:lang w:val="ru-RU"/>
        </w:rPr>
        <w:t xml:space="preserve"> </w:t>
      </w:r>
      <w:r w:rsidR="00A95FE9" w:rsidRPr="00A95FE9">
        <w:rPr>
          <w:rFonts w:ascii="Times New Roman" w:eastAsia="Arial" w:hAnsi="Times New Roman" w:cs="Times New Roman"/>
          <w:i/>
          <w:color w:val="auto"/>
          <w:sz w:val="20"/>
          <w:szCs w:val="20"/>
          <w:lang w:val="ru-RU"/>
        </w:rPr>
        <w:t>Савченко</w:t>
      </w:r>
    </w:p>
    <w:p w:rsidR="009045A5" w:rsidRPr="00060C28" w:rsidRDefault="009045A5" w:rsidP="00F26662">
      <w:pPr>
        <w:pStyle w:val="Standard"/>
        <w:widowControl/>
        <w:suppressAutoHyphens w:val="0"/>
        <w:spacing w:after="120"/>
        <w:ind w:firstLine="426"/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>В.Н. Белоусов,</w:t>
      </w:r>
      <w:r w:rsidRPr="00944EDB"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 xml:space="preserve"> С.Н. Кузнецов,</w:t>
      </w:r>
      <w:r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 xml:space="preserve"> </w:t>
      </w:r>
      <w:r w:rsidRPr="00944EDB"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>А.А. Тишин</w:t>
      </w:r>
    </w:p>
    <w:p w:rsidR="009045A5" w:rsidRPr="00060C28" w:rsidRDefault="009045A5" w:rsidP="00F26662">
      <w:pPr>
        <w:pStyle w:val="Standard"/>
        <w:widowControl/>
        <w:suppressAutoHyphens w:val="0"/>
        <w:spacing w:after="24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Сборник задач к практическим занятиям по курсу «Электроника». - М.: МИЭТ, 20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20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. - </w:t>
      </w:r>
      <w:r w:rsidR="00D057E4">
        <w:rPr>
          <w:rFonts w:ascii="Times New Roman" w:eastAsia="Arial" w:hAnsi="Times New Roman" w:cs="Times New Roman"/>
          <w:b/>
          <w:color w:val="FF0000"/>
          <w:sz w:val="20"/>
          <w:szCs w:val="20"/>
          <w:lang w:val="ru-RU"/>
        </w:rPr>
        <w:t>69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с.: ил.</w:t>
      </w:r>
    </w:p>
    <w:p w:rsidR="009045A5" w:rsidRDefault="009045A5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Целью настоящего сборника является углубление и закрепление теоретических знаний, полученных студентами при изучении курса «Электроника», и приобретение</w:t>
      </w:r>
      <w:r w:rsidRPr="00291EED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ими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практических навыков решения з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а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дач расчета электрических схем. Сборник содержит четыре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основных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раздела: «Полупроводниковые диоды», «Биполярные транзисторы и усилительные каскады на их основе», «Обратные связи», «Операцио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н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ные усилители». </w:t>
      </w:r>
    </w:p>
    <w:p w:rsidR="009045A5" w:rsidRPr="00473F1C" w:rsidRDefault="009045A5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Arial" w:hAnsi="Times New Roman" w:cs="Times New Roman"/>
          <w:color w:val="auto"/>
          <w:spacing w:val="-2"/>
          <w:sz w:val="20"/>
          <w:szCs w:val="20"/>
          <w:lang w:val="ru-RU"/>
        </w:rPr>
      </w:pPr>
      <w:proofErr w:type="gramStart"/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П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редназначен</w:t>
      </w:r>
      <w:proofErr w:type="gramEnd"/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для студентов всех факультетов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. М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ожет </w:t>
      </w:r>
      <w:proofErr w:type="gramStart"/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быть</w:t>
      </w:r>
      <w:proofErr w:type="gramEnd"/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полезен при самостоятельном изучении соответствующих разделов курса «Эле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к</w:t>
      </w:r>
      <w:r w:rsidRPr="00060C2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троника». </w:t>
      </w:r>
    </w:p>
    <w:p w:rsidR="009045A5" w:rsidRPr="00060C28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</w:p>
    <w:p w:rsidR="009045A5" w:rsidRPr="00B41BD2" w:rsidRDefault="001F7A4B" w:rsidP="00F26662">
      <w:pPr>
        <w:pStyle w:val="Standard"/>
        <w:widowControl/>
        <w:suppressAutoHyphens w:val="0"/>
        <w:jc w:val="right"/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b/>
          <w:noProof/>
          <w:color w:val="auto"/>
          <w:sz w:val="20"/>
          <w:szCs w:val="20"/>
          <w:lang w:val="ru-RU" w:eastAsia="ru-RU"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-14.35pt;margin-top:25.85pt;width:43pt;height:33.5pt;z-index:251661312" stroked="f">
            <v:textbox style="mso-next-textbox:#_x0000_s1029">
              <w:txbxContent>
                <w:p w:rsidR="001F7A4B" w:rsidRDefault="001F7A4B" w:rsidP="009045A5"/>
              </w:txbxContent>
            </v:textbox>
          </v:shape>
        </w:pict>
      </w:r>
      <w:r w:rsidR="009045A5" w:rsidRPr="00B41BD2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sym w:font="Symbol" w:char="F0D3"/>
      </w:r>
      <w:r w:rsidR="009045A5" w:rsidRPr="00B41BD2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 МИЭТ, 2020</w:t>
      </w:r>
      <w:r w:rsidR="009045A5" w:rsidRPr="00B41BD2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br w:type="page"/>
      </w:r>
    </w:p>
    <w:p w:rsidR="009045A5" w:rsidRPr="00060C28" w:rsidRDefault="009045A5" w:rsidP="00F26662">
      <w:pPr>
        <w:pStyle w:val="Standard"/>
        <w:widowControl/>
        <w:suppressAutoHyphens w:val="0"/>
        <w:jc w:val="center"/>
        <w:rPr>
          <w:rFonts w:ascii="Times New Roman" w:eastAsia="Calibri" w:hAnsi="Times New Roman" w:cs="Times New Roman"/>
          <w:b/>
          <w:color w:val="auto"/>
          <w:sz w:val="2"/>
          <w:szCs w:val="2"/>
          <w:lang w:val="ru-RU"/>
        </w:rPr>
      </w:pPr>
    </w:p>
    <w:p w:rsidR="009045A5" w:rsidRPr="00060C28" w:rsidRDefault="009045A5" w:rsidP="00F26662">
      <w:pPr>
        <w:pStyle w:val="Standard"/>
        <w:widowControl/>
        <w:suppressAutoHyphens w:val="0"/>
        <w:spacing w:before="480" w:after="36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60C2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Раздел 1. Полупроводниковые диоды</w:t>
      </w:r>
    </w:p>
    <w:p w:rsidR="009045A5" w:rsidRPr="00687C67" w:rsidRDefault="009045A5" w:rsidP="00F26662">
      <w:pPr>
        <w:pStyle w:val="Standard"/>
        <w:widowControl/>
        <w:suppressAutoHyphens w:val="0"/>
        <w:spacing w:after="240"/>
        <w:jc w:val="center"/>
        <w:rPr>
          <w:rFonts w:ascii="Times New Roman" w:eastAsia="Calibri" w:hAnsi="Times New Roman" w:cs="Times New Roman"/>
          <w:b/>
          <w:color w:val="auto"/>
          <w:lang w:val="ru-RU"/>
        </w:rPr>
      </w:pPr>
      <w:r w:rsidRPr="00687C67">
        <w:rPr>
          <w:rFonts w:ascii="Times New Roman" w:eastAsia="Calibri" w:hAnsi="Times New Roman" w:cs="Times New Roman"/>
          <w:b/>
          <w:color w:val="auto"/>
          <w:lang w:val="ru-RU"/>
        </w:rPr>
        <w:t>Теор</w:t>
      </w:r>
      <w:r w:rsidR="00687C67" w:rsidRPr="00687C67">
        <w:rPr>
          <w:rFonts w:ascii="Times New Roman" w:eastAsia="Calibri" w:hAnsi="Times New Roman" w:cs="Times New Roman"/>
          <w:b/>
          <w:color w:val="auto"/>
          <w:lang w:val="ru-RU"/>
        </w:rPr>
        <w:t>етические сведения</w:t>
      </w:r>
    </w:p>
    <w:p w:rsidR="009045A5" w:rsidRPr="00CF3461" w:rsidRDefault="009045A5" w:rsidP="00F26662">
      <w:pPr>
        <w:widowControl/>
        <w:suppressAutoHyphens w:val="0"/>
        <w:autoSpaceDE w:val="0"/>
        <w:adjustRightInd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Диод это полупроводниковый прибор с одним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-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-переходом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, имеющий два внешних вывода анод и катод. Он используется для в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ы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прямления, детектирования, модуляции и других видов преобразования электрических сигналов. По функциональному назначению диоды кла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с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сифицируются на выпрямительные, стабилитроны, импульсные, вар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капы, светодиоды т.д.</w:t>
      </w:r>
    </w:p>
    <w:p w:rsidR="009045A5" w:rsidRPr="00CF3461" w:rsidRDefault="009045A5" w:rsidP="00F26662">
      <w:pPr>
        <w:widowControl/>
        <w:suppressAutoHyphens w:val="0"/>
        <w:autoSpaceDE w:val="0"/>
        <w:adjustRightInd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>Схематично диод можно представить в виде кристалла состоящего из двух полупроводников (областей). Одна область кристалла обладает проводимостью</w:t>
      </w:r>
      <w:r w:rsidRPr="00CF3461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BA387B">
        <w:rPr>
          <w:rFonts w:ascii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-типа, а другая </w:t>
      </w:r>
      <w:r w:rsidR="00F865F0" w:rsidRPr="00F865F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проводимостью </w:t>
      </w:r>
      <w:r w:rsidRPr="00BA387B">
        <w:rPr>
          <w:rFonts w:ascii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-типа. Диод может быть включен в прямом или обратном направлении.</w:t>
      </w:r>
    </w:p>
    <w:p w:rsidR="009045A5" w:rsidRPr="00CF3461" w:rsidRDefault="009045A5" w:rsidP="00F26662">
      <w:pPr>
        <w:widowControl/>
        <w:suppressAutoHyphens w:val="0"/>
        <w:autoSpaceDE w:val="0"/>
        <w:adjustRightInd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>Если к электродам диода подключить источник постоянного напряжения: «плюс» на вывод анода, а «минус» на вывод катода, то д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од окажется включенным в прямом направлении.</w:t>
      </w:r>
    </w:p>
    <w:p w:rsidR="009045A5" w:rsidRPr="00CF3461" w:rsidRDefault="009045A5" w:rsidP="00F26662">
      <w:pPr>
        <w:widowControl/>
        <w:suppressAutoHyphens w:val="0"/>
        <w:autoSpaceDE w:val="0"/>
        <w:adjustRightInd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В этом случае электроны, основные носители заряда в области </w:t>
      </w:r>
      <w:r w:rsidRPr="00BA387B">
        <w:rPr>
          <w:rFonts w:ascii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-типа, преодолевая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-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-переход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попадают в дырочную область </w:t>
      </w:r>
      <w:r w:rsidRPr="00BA387B">
        <w:rPr>
          <w:rFonts w:ascii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-типа, в которой они становятся неосновными. Ставшие неосновными, электр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ны будут </w:t>
      </w:r>
      <w:proofErr w:type="spellStart"/>
      <w:r w:rsidRPr="00CF3461">
        <w:rPr>
          <w:rFonts w:ascii="Times New Roman" w:hAnsi="Times New Roman" w:cs="Times New Roman"/>
          <w:sz w:val="20"/>
          <w:szCs w:val="20"/>
          <w:lang w:val="ru-RU"/>
        </w:rPr>
        <w:t>рекомбинировать</w:t>
      </w:r>
      <w:proofErr w:type="spell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(т.е. поглощаться) с основными носителями в дырочной области </w:t>
      </w:r>
      <w:r w:rsidR="00F865F0" w:rsidRPr="00F865F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дырками. Таким же образом дырки, </w:t>
      </w:r>
      <w:proofErr w:type="gramStart"/>
      <w:r w:rsidRPr="00CF3461">
        <w:rPr>
          <w:rFonts w:ascii="Times New Roman" w:hAnsi="Times New Roman" w:cs="Times New Roman"/>
          <w:sz w:val="20"/>
          <w:szCs w:val="20"/>
          <w:lang w:val="ru-RU"/>
        </w:rPr>
        <w:t>попадая в эле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к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тронную область</w:t>
      </w:r>
      <w:r w:rsidRPr="00CF3461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BA387B">
        <w:rPr>
          <w:rFonts w:ascii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-типа становятся неосновными носителями</w:t>
      </w:r>
      <w:proofErr w:type="gram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заряда в этой области, и будут также </w:t>
      </w:r>
      <w:proofErr w:type="spellStart"/>
      <w:r w:rsidRPr="00CF3461">
        <w:rPr>
          <w:rFonts w:ascii="Times New Roman" w:hAnsi="Times New Roman" w:cs="Times New Roman"/>
          <w:sz w:val="20"/>
          <w:szCs w:val="20"/>
          <w:lang w:val="ru-RU"/>
        </w:rPr>
        <w:t>рекомбинировать</w:t>
      </w:r>
      <w:proofErr w:type="spell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с основными носителями </w:t>
      </w:r>
      <w:r w:rsidR="00F865F0" w:rsidRPr="00F865F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электронами.</w:t>
      </w:r>
    </w:p>
    <w:p w:rsidR="009045A5" w:rsidRPr="00CF3461" w:rsidRDefault="009045A5" w:rsidP="00F26662">
      <w:pPr>
        <w:widowControl/>
        <w:suppressAutoHyphens w:val="0"/>
        <w:autoSpaceDE w:val="0"/>
        <w:adjustRightInd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Катод диода, соединенный с отрицательным полюсом источника напряжения, будет пополнять </w:t>
      </w:r>
      <w:proofErr w:type="spellStart"/>
      <w:r w:rsidRPr="00CF3461">
        <w:rPr>
          <w:rFonts w:ascii="Times New Roman" w:hAnsi="Times New Roman" w:cs="Times New Roman"/>
          <w:sz w:val="20"/>
          <w:szCs w:val="20"/>
          <w:lang w:val="ru-RU"/>
        </w:rPr>
        <w:t>рекомбинировавшие</w:t>
      </w:r>
      <w:proofErr w:type="spell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электроны в </w:t>
      </w:r>
      <w:r w:rsidRPr="00BA387B">
        <w:rPr>
          <w:rFonts w:ascii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-области за счет этого источника питания. Аналогично, анод, соедине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н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ный с положительным полюсом источника напряжения, будет пополнять </w:t>
      </w:r>
      <w:proofErr w:type="spellStart"/>
      <w:r w:rsidRPr="00CF3461">
        <w:rPr>
          <w:rFonts w:ascii="Times New Roman" w:hAnsi="Times New Roman" w:cs="Times New Roman"/>
          <w:sz w:val="20"/>
          <w:szCs w:val="20"/>
          <w:lang w:val="ru-RU"/>
        </w:rPr>
        <w:t>рекомбинировавшие</w:t>
      </w:r>
      <w:proofErr w:type="spell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дырки в </w:t>
      </w:r>
      <w:r w:rsidRPr="00CF3461">
        <w:rPr>
          <w:rFonts w:ascii="Times New Roman" w:hAnsi="Times New Roman" w:cs="Times New Roman"/>
          <w:i/>
          <w:sz w:val="20"/>
          <w:szCs w:val="20"/>
          <w:lang w:val="ru-RU"/>
        </w:rPr>
        <w:t>р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-области. Значит, через диод будет течь ток, называемый прямым током диода, величина которого будет зависеть от приложенного напряжения и свойств диода.</w:t>
      </w:r>
    </w:p>
    <w:p w:rsidR="009045A5" w:rsidRPr="00044451" w:rsidRDefault="009045A5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060C2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060C2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</w:t>
      </w:r>
      <w:r w:rsidRPr="00F706B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proofErr w:type="gramStart"/>
      <w:r w:rsidRPr="00060C2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F706B2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0</w:t>
      </w:r>
      <w:proofErr w:type="gramEnd"/>
      <w:r w:rsidRPr="00060C2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F706B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</w:t>
      </w:r>
      <w:proofErr w:type="spellStart"/>
      <w:r w:rsidRPr="00060C2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Pr="00F706B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060C2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F706B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proofErr w:type="spellStart"/>
      <w:r w:rsidRPr="00060C2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Pr="00060C2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Pr="00F706B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– 1]</w:t>
      </w:r>
      <w:r w:rsidR="00044451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</w:p>
    <w:p w:rsidR="009045A5" w:rsidRPr="00CF3461" w:rsidRDefault="00044451" w:rsidP="00F26662">
      <w:pPr>
        <w:widowControl/>
        <w:suppressAutoHyphens w:val="0"/>
        <w:autoSpaceDE w:val="0"/>
        <w:adjustRightInd w:val="0"/>
        <w:jc w:val="both"/>
        <w:rPr>
          <w:rFonts w:ascii="Times New Roman" w:eastAsia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sz w:val="20"/>
          <w:szCs w:val="20"/>
          <w:lang w:val="ru-RU"/>
        </w:rPr>
        <w:lastRenderedPageBreak/>
        <w:t>где</w:t>
      </w:r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9045A5" w:rsidRPr="00F706B2">
        <w:rPr>
          <w:rFonts w:ascii="Times New Roman" w:eastAsia="Times New Roman" w:hAnsi="Times New Roman" w:cs="Times New Roman"/>
          <w:i/>
          <w:sz w:val="20"/>
          <w:szCs w:val="20"/>
        </w:rPr>
        <w:t>I</w:t>
      </w:r>
      <w:r w:rsidR="009045A5" w:rsidRPr="00CF3461">
        <w:rPr>
          <w:rFonts w:ascii="Times New Roman" w:eastAsia="Times New Roman" w:hAnsi="Times New Roman" w:cs="Times New Roman"/>
          <w:sz w:val="20"/>
          <w:szCs w:val="20"/>
          <w:vertAlign w:val="subscript"/>
          <w:lang w:val="ru-RU"/>
        </w:rPr>
        <w:t>д</w:t>
      </w:r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- прямой ток диода</w:t>
      </w:r>
      <w:r>
        <w:rPr>
          <w:rFonts w:ascii="Times New Roman" w:hAnsi="Times New Roman" w:cs="Times New Roman"/>
          <w:sz w:val="20"/>
          <w:szCs w:val="20"/>
          <w:lang w:val="ru-RU"/>
        </w:rPr>
        <w:t>;</w:t>
      </w:r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9045A5" w:rsidRPr="00060C28">
        <w:rPr>
          <w:rFonts w:ascii="Times New Roman" w:eastAsia="Times New Roman" w:hAnsi="Times New Roman" w:cs="Times New Roman"/>
          <w:i/>
          <w:sz w:val="20"/>
          <w:szCs w:val="20"/>
        </w:rPr>
        <w:t>I</w:t>
      </w:r>
      <w:r w:rsidR="009045A5" w:rsidRPr="00CF3461">
        <w:rPr>
          <w:rFonts w:ascii="Times New Roman" w:eastAsia="Times New Roman" w:hAnsi="Times New Roman" w:cs="Times New Roman"/>
          <w:sz w:val="20"/>
          <w:szCs w:val="20"/>
          <w:vertAlign w:val="subscript"/>
          <w:lang w:val="ru-RU"/>
        </w:rPr>
        <w:t>0</w:t>
      </w:r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- </w:t>
      </w:r>
      <w:r w:rsidR="009045A5" w:rsidRPr="00CF3461">
        <w:rPr>
          <w:rFonts w:ascii="Times New Roman" w:eastAsia="Calibri" w:hAnsi="Times New Roman" w:cs="Times New Roman"/>
          <w:sz w:val="20"/>
          <w:szCs w:val="20"/>
          <w:lang w:val="ru-RU"/>
        </w:rPr>
        <w:t>обратный ток насыщения (</w:t>
      </w:r>
      <w:r w:rsidR="009045A5"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тепловой ток)</w:t>
      </w:r>
      <w:r>
        <w:rPr>
          <w:rFonts w:ascii="Times New Roman" w:eastAsia="Times New Roman" w:hAnsi="Times New Roman" w:cs="Times New Roman"/>
          <w:sz w:val="20"/>
          <w:szCs w:val="20"/>
          <w:lang w:val="ru-RU"/>
        </w:rPr>
        <w:t>;</w:t>
      </w:r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9045A5" w:rsidRPr="00F706B2">
        <w:rPr>
          <w:rFonts w:ascii="Times New Roman" w:eastAsia="Times New Roman" w:hAnsi="Times New Roman" w:cs="Times New Roman"/>
          <w:i/>
          <w:sz w:val="20"/>
          <w:szCs w:val="20"/>
        </w:rPr>
        <w:t>U</w:t>
      </w:r>
      <w:r>
        <w:rPr>
          <w:rFonts w:ascii="Times New Roman" w:hAnsi="Times New Roman" w:cs="Times New Roman"/>
          <w:sz w:val="20"/>
          <w:szCs w:val="20"/>
          <w:lang w:val="ru-RU"/>
        </w:rPr>
        <w:t> -</w:t>
      </w:r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gramStart"/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>напряжение</w:t>
      </w:r>
      <w:proofErr w:type="gramEnd"/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приложенное к диоду</w:t>
      </w:r>
      <w:r>
        <w:rPr>
          <w:rFonts w:ascii="Times New Roman" w:hAnsi="Times New Roman" w:cs="Times New Roman"/>
          <w:sz w:val="20"/>
          <w:szCs w:val="20"/>
          <w:lang w:val="ru-RU"/>
        </w:rPr>
        <w:t>;</w:t>
      </w:r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spellStart"/>
      <w:r w:rsidR="009045A5" w:rsidRPr="00060C28">
        <w:rPr>
          <w:rFonts w:ascii="Times New Roman" w:eastAsia="Times New Roman" w:hAnsi="Times New Roman" w:cs="Times New Roman"/>
          <w:sz w:val="20"/>
          <w:szCs w:val="20"/>
        </w:rPr>
        <w:t>φ</w:t>
      </w:r>
      <w:r w:rsidR="009045A5" w:rsidRPr="00060C28">
        <w:rPr>
          <w:rFonts w:ascii="Times New Roman" w:eastAsia="Times New Roman" w:hAnsi="Times New Roman" w:cs="Times New Roman"/>
          <w:sz w:val="20"/>
          <w:szCs w:val="20"/>
          <w:vertAlign w:val="subscript"/>
        </w:rPr>
        <w:t>T</w:t>
      </w:r>
      <w:proofErr w:type="spellEnd"/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ru-RU"/>
        </w:rPr>
        <w:t>-</w:t>
      </w:r>
      <w:r w:rsidR="009045A5"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температурный потенциал равный 25 мВ при температуре </w:t>
      </w:r>
      <w:r w:rsidR="009045A5"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20</w:t>
      </w:r>
      <w:r w:rsidR="009045A5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 </w:t>
      </w:r>
      <w:r w:rsidR="009045A5"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°С.</w:t>
      </w:r>
    </w:p>
    <w:p w:rsidR="009045A5" w:rsidRPr="00CF3461" w:rsidRDefault="009045A5" w:rsidP="00F26662">
      <w:pPr>
        <w:widowControl/>
        <w:suppressAutoHyphens w:val="0"/>
        <w:autoSpaceDE w:val="0"/>
        <w:adjustRightInd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Поменяем полярность источника постоянного напряжения </w:t>
      </w:r>
      <w:r w:rsidR="00044451" w:rsidRPr="00044451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диод окажется включенным в обратном направлении.</w:t>
      </w:r>
    </w:p>
    <w:p w:rsidR="009045A5" w:rsidRPr="00CF3461" w:rsidRDefault="009045A5" w:rsidP="00F26662">
      <w:pPr>
        <w:widowControl/>
        <w:suppressAutoHyphens w:val="0"/>
        <w:autoSpaceDE w:val="0"/>
        <w:adjustRightInd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В этом случае электроны в области </w:t>
      </w:r>
      <w:r w:rsidRPr="00BA387B">
        <w:rPr>
          <w:rFonts w:ascii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-типа станут перемещаться к положительному полюсу источника питания, отдаляясь от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-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-перехода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, и дырки, в области </w:t>
      </w:r>
      <w:r w:rsidRPr="00BA387B">
        <w:rPr>
          <w:rFonts w:ascii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-типа, также будут отдаляться от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-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-перехода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, перемещаясь к отрицательному полюсу источника питания. В</w:t>
      </w:r>
      <w:r w:rsidR="00044451">
        <w:rPr>
          <w:rFonts w:ascii="Times New Roman" w:hAnsi="Times New Roman" w:cs="Times New Roman"/>
          <w:sz w:val="20"/>
          <w:szCs w:val="20"/>
        </w:rPr>
        <w:t> 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результате границы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-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-перехода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расширятся, отчего увеличится зона обедненная дырками и электронами, которая будет обладать большим сопротивлением. Основные носители заряда при этом не смогут преод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левать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-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-переход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и создавать ток.</w:t>
      </w:r>
    </w:p>
    <w:p w:rsidR="009045A5" w:rsidRPr="00CF3461" w:rsidRDefault="009045A5" w:rsidP="00F26662">
      <w:pPr>
        <w:widowControl/>
        <w:suppressAutoHyphens w:val="0"/>
        <w:autoSpaceDE w:val="0"/>
        <w:adjustRightInd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Но, так как в каждой из областей диода присутствуют неосновные носители заряда, то небольшой поток этих носителей через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-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-переход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все же будет происходить. Поэтому через диод будет протекать ток, к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торый окажется во много раз меньше, чем прямой, и такой ток называют обратным током диода. Как правило, на практике, обратным током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-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-перехода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пренебрегают, и считают, что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p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- </w:t>
      </w:r>
      <w:r w:rsidRPr="00060C28">
        <w:rPr>
          <w:rFonts w:ascii="Times New Roman" w:eastAsia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eastAsia="Times New Roman" w:hAnsi="Times New Roman" w:cs="Times New Roman"/>
          <w:sz w:val="20"/>
          <w:szCs w:val="20"/>
          <w:lang w:val="ru-RU"/>
        </w:rPr>
        <w:t>-переход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обладает только о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д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носторонней проводимостью.</w:t>
      </w:r>
    </w:p>
    <w:p w:rsidR="00060C28" w:rsidRPr="006909D8" w:rsidRDefault="00060C28" w:rsidP="00F26662">
      <w:pPr>
        <w:pStyle w:val="Standard"/>
        <w:widowControl/>
        <w:suppressAutoHyphens w:val="0"/>
        <w:jc w:val="center"/>
        <w:rPr>
          <w:rFonts w:ascii="Times New Roman" w:eastAsia="Calibri" w:hAnsi="Times New Roman" w:cs="Times New Roman"/>
          <w:b/>
          <w:color w:val="auto"/>
          <w:sz w:val="2"/>
          <w:szCs w:val="2"/>
          <w:lang w:val="ru-RU"/>
        </w:rPr>
      </w:pPr>
    </w:p>
    <w:p w:rsidR="004739A2" w:rsidRPr="00687C67" w:rsidRDefault="009454D0" w:rsidP="00F26662">
      <w:pPr>
        <w:pStyle w:val="Standard"/>
        <w:widowControl/>
        <w:suppressAutoHyphens w:val="0"/>
        <w:spacing w:before="360" w:after="240"/>
        <w:jc w:val="center"/>
        <w:rPr>
          <w:rFonts w:ascii="Times New Roman" w:hAnsi="Times New Roman" w:cs="Times New Roman"/>
          <w:lang w:val="ru-RU"/>
        </w:rPr>
      </w:pPr>
      <w:r w:rsidRPr="00687C67">
        <w:rPr>
          <w:rFonts w:ascii="Times New Roman" w:eastAsia="Calibri" w:hAnsi="Times New Roman" w:cs="Times New Roman"/>
          <w:b/>
          <w:color w:val="auto"/>
          <w:lang w:val="ru-RU"/>
        </w:rPr>
        <w:t>Задачи с решениями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1.1</w:t>
      </w:r>
      <w:r w:rsidR="00060C28"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В 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есимметричном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е концентрация акцепторов много больше концентраци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оноров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у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ложено 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тное напряжение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Указать наибольшую составляющую </w:t>
      </w:r>
      <w:r w:rsidR="006F11E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братного тока насыщения </w:t>
      </w:r>
      <w:r w:rsidR="004B680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9E5F9A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ак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концентрация акцепторов выше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то концентрация основных носителей заряда (дырок) в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р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области будет выше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ем к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центрация основных носителей заряда (электронов) в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области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ле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ательно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концентрация неосновных носителей заряда в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области (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рок) будет выше концентрации неосновных носителей (электронов) в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р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ласти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F11E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кольку обратный ток насыщения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бусловлен неоснов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и носителями зарядов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B680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то наибольший вклад в </w:t>
      </w:r>
      <w:r w:rsidR="006F11E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ратный ток насыщ</w:t>
      </w:r>
      <w:r w:rsidR="006F11E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="006F11E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ия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удет вносить дырочная составляющая.</w:t>
      </w:r>
    </w:p>
    <w:p w:rsidR="003D1ECA" w:rsidRPr="006909D8" w:rsidRDefault="001276D8" w:rsidP="00F26662">
      <w:pPr>
        <w:pStyle w:val="Standard"/>
        <w:widowControl/>
        <w:suppressAutoHyphens w:val="0"/>
        <w:spacing w:before="12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1.2</w:t>
      </w:r>
      <w:r w:rsidR="00060C28"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рисовать вольт-амперную характеристику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5E62B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5E62B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а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ъяснить происхожд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ка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отекающего через переход в области обратных напря</w:t>
      </w:r>
      <w:r w:rsidR="00C5396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жений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3D1ECA" w:rsidRPr="006909D8" w:rsidRDefault="003D1ECA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lastRenderedPageBreak/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="002432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мер вольт-амперной характеристик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2432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веден</w:t>
      </w:r>
      <w:r w:rsidR="00C5396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на рис.</w:t>
      </w:r>
      <w:r w:rsidR="00F205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.1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152564" w:rsidRPr="006909D8" w:rsidRDefault="008F22AD" w:rsidP="00F26662">
      <w:pPr>
        <w:pStyle w:val="Standard"/>
        <w:widowControl/>
        <w:suppressAutoHyphens w:val="0"/>
        <w:spacing w:line="233" w:lineRule="auto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2430018" cy="2274570"/>
            <wp:effectExtent l="19050" t="0" r="8382" b="0"/>
            <wp:docPr id="27" name="Рисунок 26" descr="1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1.ti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0018" cy="2274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C53961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</w:t>
      </w:r>
      <w:r w:rsidR="003D1ECA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1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line="228" w:lineRule="auto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 обратном на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яжении на переходе через него протекают сл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ующие составляющие тока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</w:p>
    <w:p w:rsidR="004739A2" w:rsidRPr="006909D8" w:rsidRDefault="006F11E2" w:rsidP="00F26662">
      <w:pPr>
        <w:pStyle w:val="Standard"/>
        <w:widowControl/>
        <w:numPr>
          <w:ilvl w:val="0"/>
          <w:numId w:val="9"/>
        </w:numPr>
        <w:suppressAutoHyphens w:val="0"/>
        <w:spacing w:line="228" w:lineRule="auto"/>
        <w:ind w:left="0"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>обратный ток насыщения (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епловой то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условленный ген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цией тепловых носителей заряда в областях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легающих к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у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</w:p>
    <w:p w:rsidR="002B48D4" w:rsidRPr="006909D8" w:rsidRDefault="001276D8" w:rsidP="00F26662">
      <w:pPr>
        <w:pStyle w:val="Standard"/>
        <w:widowControl/>
        <w:numPr>
          <w:ilvl w:val="0"/>
          <w:numId w:val="9"/>
        </w:numPr>
        <w:suppressAutoHyphens w:val="0"/>
        <w:spacing w:line="228" w:lineRule="auto"/>
        <w:ind w:left="0"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ток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ермогенерации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условленный генерацией тепловых 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ителей заряда в област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5E62B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5E62B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а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2B48D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</w:p>
    <w:p w:rsidR="002B48D4" w:rsidRPr="006909D8" w:rsidRDefault="002B48D4" w:rsidP="00F26662">
      <w:pPr>
        <w:pStyle w:val="Standard"/>
        <w:widowControl/>
        <w:numPr>
          <w:ilvl w:val="0"/>
          <w:numId w:val="9"/>
        </w:numPr>
        <w:suppressAutoHyphens w:val="0"/>
        <w:spacing w:line="228" w:lineRule="auto"/>
        <w:ind w:left="0"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к утечки, обусловлен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ый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оводимостью поверхностных м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лекулярных и ионных пленок, шунтирующих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line="228" w:lineRule="auto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3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иод 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работает при температуре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T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300 </w:t>
      </w:r>
      <w:r w:rsidR="00B8592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 Прямое напряжение на диоде составляет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0,1 В. Определить напряжение, при котором ток 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да удвоится.</w:t>
      </w:r>
    </w:p>
    <w:p w:rsidR="004739A2" w:rsidRPr="006909D8" w:rsidRDefault="001276D8" w:rsidP="00F26662">
      <w:pPr>
        <w:pStyle w:val="Standard"/>
        <w:widowControl/>
        <w:suppressAutoHyphens w:val="0"/>
        <w:spacing w:line="228" w:lineRule="auto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ри прямом напряжени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C72A5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C72A5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1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меем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after="120" w:line="228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1</w:t>
      </w:r>
      <w:r w:rsidR="00C72A5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[</w:t>
      </w:r>
      <w:proofErr w:type="spellStart"/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1]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line="228" w:lineRule="auto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ля искомого напряжения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 при котором ток диод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двоится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апишем:</w:t>
      </w:r>
    </w:p>
    <w:p w:rsidR="004739A2" w:rsidRPr="006909D8" w:rsidRDefault="00B705E4" w:rsidP="00F26662">
      <w:pPr>
        <w:widowControl/>
        <w:suppressAutoHyphens w:val="0"/>
        <w:spacing w:before="120" w:after="120" w:line="228" w:lineRule="auto"/>
        <w:jc w:val="center"/>
        <w:rPr>
          <w:rFonts w:ascii="Times New Roman" w:eastAsia="Times New Roman" w:hAnsi="Times New Roman" w:cs="Times New Roman"/>
          <w:sz w:val="20"/>
          <w:szCs w:val="20"/>
          <w:vertAlign w:val="subscript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4D65A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0</w:t>
      </w:r>
      <w:r w:rsidR="001B55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B55B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1B55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1]</w:t>
      </w:r>
      <w:r w:rsidR="00473F1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lastRenderedPageBreak/>
        <w:t>Поделив второе равенство на первое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олучим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2</w:t>
      </w:r>
      <w:r w:rsidR="007B4E2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= [</w:t>
      </w:r>
      <w:proofErr w:type="spellStart"/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/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1 ]/[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/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="007B4E2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7B4E2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–</w:t>
      </w:r>
      <w:r w:rsidR="007B4E2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]</w:t>
      </w:r>
      <w:r w:rsidR="00473F1C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</w:rPr>
      </w:pP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Откуда</w:t>
      </w:r>
      <w:proofErr w:type="spellEnd"/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/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) = 2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/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="007B4E2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1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rPr>
          <w:rFonts w:ascii="Times New Roman" w:eastAsia="Times New Roman" w:hAnsi="Times New Roman" w:cs="Times New Roman"/>
          <w:color w:val="auto"/>
          <w:sz w:val="20"/>
          <w:szCs w:val="20"/>
        </w:rPr>
      </w:pPr>
      <w:proofErr w:type="spellStart"/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или</w:t>
      </w:r>
      <w:proofErr w:type="spellEnd"/>
      <w:proofErr w:type="gramEnd"/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proofErr w:type="spellStart"/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ln</w:t>
      </w:r>
      <w:proofErr w:type="spellEnd"/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[2 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proofErr w:type="spellStart"/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/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1] =</w:t>
      </w:r>
    </w:p>
    <w:p w:rsidR="004739A2" w:rsidRPr="006909D8" w:rsidRDefault="00F14A7D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026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ln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[2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0,1/0,026)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] = 0,118 В</w:t>
      </w:r>
      <w:r w:rsidR="00473F1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1.4</w:t>
      </w:r>
      <w:r w:rsidR="00060C28"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од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VD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VD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 работаю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 температуре 20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</w:rPr>
        <w:t> </w:t>
      </w:r>
      <w:r w:rsidR="0052009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 диод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VD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 напряжени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В ток равен 100 мкА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 у диод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VD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ри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пр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я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жени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04 В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к равен 40 мкА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токи диодов при напряж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1 В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ри обратном напряжени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ерез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дио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VD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отекает обратный то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который по условию задачи равен 100 мкА. Поэтому для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VD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при напряжени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1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удем иметь</w:t>
      </w:r>
    </w:p>
    <w:p w:rsidR="004739A2" w:rsidRPr="006909D8" w:rsidRDefault="001276D8" w:rsidP="00F26662">
      <w:pPr>
        <w:widowControl/>
        <w:suppressAutoHyphens w:val="0"/>
        <w:spacing w:before="120" w:after="120"/>
        <w:jc w:val="center"/>
        <w:rPr>
          <w:rFonts w:ascii="Times New Roman" w:eastAsia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843772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0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</w:t>
      </w:r>
      <w:proofErr w:type="spellStart"/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–</w:t>
      </w:r>
      <w:r w:rsidR="00BC14E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1]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00 </w:t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045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6</w:t>
      </w:r>
      <w:r w:rsidR="00A0150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0150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0150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р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1/0,025) 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1]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,4 м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ри обратном напряжени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04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VD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ерез диод про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ает ток меньше обратного тока насыщения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этом случае для тока 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да верно равенство:</w:t>
      </w:r>
    </w:p>
    <w:p w:rsidR="004739A2" w:rsidRPr="006909D8" w:rsidRDefault="000A5415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84377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40 </w:t>
      </w:r>
      <w:r w:rsidR="00843772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84377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2B1630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6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0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р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–0,04/0,025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1]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291EED" w:rsidP="00F26662">
      <w:pPr>
        <w:pStyle w:val="Standard"/>
        <w:widowControl/>
        <w:suppressAutoHyphens w:val="0"/>
        <w:spacing w:after="12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куда</w:t>
      </w:r>
    </w:p>
    <w:p w:rsidR="004739A2" w:rsidRPr="006909D8" w:rsidRDefault="004574E3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C14E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C14E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0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к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4574E3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ная обратный то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870F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асыщения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ля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VD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ходим ток диода при напряжени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1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B8592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ind w:firstLine="425"/>
        <w:jc w:val="center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4574E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0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[</w:t>
      </w:r>
      <w:proofErr w:type="spellStart"/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exp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/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proofErr w:type="spellEnd"/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) –</w:t>
      </w:r>
      <w:r w:rsidR="00BC14E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1 ]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50 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10</w:t>
      </w:r>
      <w:r w:rsidR="002B1630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</w:rPr>
        <w:t>–6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[e</w:t>
      </w:r>
      <w:proofErr w:type="spellStart"/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р</w:t>
      </w:r>
      <w:proofErr w:type="spellEnd"/>
      <w:r w:rsidR="000A541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(0,1/0,025) 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1]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2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7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.</w:t>
      </w:r>
    </w:p>
    <w:p w:rsidR="006F65C9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5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 вход схемы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</w:t>
      </w:r>
      <w:r w:rsidR="00A0150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4574E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.2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даетс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инусоидальное напряжение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мплитуда которого в два раза больше напря</w:t>
      </w:r>
      <w:r w:rsidR="002A413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жения стабилизации стаб</w:t>
      </w:r>
      <w:r w:rsidR="002A413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2A413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итрон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VD</w:t>
      </w:r>
      <w:r w:rsidR="002A413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рисовать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ременн</w:t>
      </w:r>
      <w:r w:rsidR="00291EED" w:rsidRPr="006909D8">
        <w:rPr>
          <w:rFonts w:ascii="Times New Roman" w:hAnsi="Times New Roman" w:cs="Times New Roman"/>
          <w:noProof/>
          <w:sz w:val="20"/>
          <w:szCs w:val="20"/>
          <w:lang w:val="ru-RU"/>
        </w:rPr>
        <w:t>ы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диаграммы входного и выходного напряжения схемы</w:t>
      </w:r>
      <w:r w:rsidR="0084740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6F65C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84740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лагая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84740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что падение напряжения на </w:t>
      </w:r>
      <w:proofErr w:type="spellStart"/>
      <w:r w:rsidR="0084740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ямосмеще</w:t>
      </w:r>
      <w:r w:rsidR="0084740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="0084740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ом</w:t>
      </w:r>
      <w:proofErr w:type="spellEnd"/>
      <w:r w:rsidR="0084740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стабилитроне равно нулю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491D52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1607058" cy="1138428"/>
            <wp:effectExtent l="19050" t="0" r="0" b="0"/>
            <wp:docPr id="43" name="Рисунок 42" descr="1.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2.t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7058" cy="1138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A0150D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.</w:t>
      </w:r>
      <w:r w:rsidR="00B50139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B5013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ременн</w:t>
      </w:r>
      <w:r w:rsidR="00291EED" w:rsidRPr="006909D8">
        <w:rPr>
          <w:rFonts w:ascii="Times New Roman" w:hAnsi="Times New Roman" w:cs="Times New Roman"/>
          <w:noProof/>
          <w:sz w:val="20"/>
          <w:szCs w:val="20"/>
          <w:lang w:val="ru-RU"/>
        </w:rPr>
        <w:t>ы́</w:t>
      </w:r>
      <w:r w:rsidR="00B5013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proofErr w:type="spellEnd"/>
      <w:r w:rsidR="00B5013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диаграммы входного и выходного напряж</w:t>
      </w:r>
      <w:r w:rsidR="00B5013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="00B5013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я</w:t>
      </w:r>
      <w:r w:rsidR="00A0150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ведены на рис.</w:t>
      </w:r>
      <w:r w:rsidR="00B5013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.3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B50139" w:rsidRPr="006909D8" w:rsidRDefault="001E7FAF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2382012" cy="1369314"/>
            <wp:effectExtent l="19050" t="0" r="0" b="0"/>
            <wp:docPr id="1" name="Рисунок 0" descr="1.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3.tif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2012" cy="1369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A0150D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B50139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.3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060C28" w:rsidRPr="006909D8" w:rsidRDefault="00060C28" w:rsidP="00F26662">
      <w:pPr>
        <w:pStyle w:val="Standard"/>
        <w:widowControl/>
        <w:suppressAutoHyphens w:val="0"/>
        <w:spacing w:before="360" w:after="240"/>
        <w:jc w:val="center"/>
        <w:rPr>
          <w:rFonts w:ascii="Times New Roman" w:eastAsia="Times New Roman" w:hAnsi="Times New Roman" w:cs="Times New Roman"/>
          <w:b/>
          <w:color w:val="auto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lang w:val="ru-RU"/>
        </w:rPr>
        <w:t>Вопросы и зада</w:t>
      </w:r>
      <w:r w:rsidR="00291EED" w:rsidRPr="006909D8">
        <w:rPr>
          <w:rFonts w:ascii="Times New Roman" w:eastAsia="Times New Roman" w:hAnsi="Times New Roman" w:cs="Times New Roman"/>
          <w:b/>
          <w:color w:val="auto"/>
          <w:lang w:val="ru-RU"/>
        </w:rPr>
        <w:t>ния</w:t>
      </w:r>
    </w:p>
    <w:p w:rsidR="004739A2" w:rsidRPr="006909D8" w:rsidRDefault="00A0150D" w:rsidP="00F26662">
      <w:pPr>
        <w:pStyle w:val="Standard"/>
        <w:widowControl/>
        <w:suppressAutoHyphens w:val="0"/>
        <w:spacing w:after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</w:t>
      </w:r>
      <w:r w:rsidR="001276D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6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Нарисовать вольт-амперную характеристику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а в области прямых напряжений. Объяснить рост тока при увеличении пр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я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ого напряжения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7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бъяснить рост обратного тока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 обусловленный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ростом темп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туры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8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исло электронов</w:t>
      </w:r>
      <w:r w:rsidR="00B8592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нжектируемых через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 в е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цу времени, на много порядков выше числа дырок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акая область 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да 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л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обладает более высоким удельным сопротивлением?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proofErr w:type="gramStart"/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proofErr w:type="gramEnd"/>
      <w:r w:rsidR="00AD40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AD403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р</w:t>
      </w:r>
      <w:proofErr w:type="gramEnd"/>
      <w:r w:rsidR="00AD40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ласть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keepNext/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>1.9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Как </w:t>
      </w:r>
      <w:r w:rsidR="006F11E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менится обратный ток насыщения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диода при добавлении примеси: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обе области (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р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лько в одну область (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р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</w:t>
      </w:r>
      <w:r w:rsidR="006F11E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ратный ток насыщения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диод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пределяется концентр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цие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еосновных носителей в областях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="00C40163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C4016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а. Концентрация неосновных носителей обратно пропорциональна концентрации прим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и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4289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этому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4289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обавление примеси в об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бла</w:t>
      </w:r>
      <w:r w:rsidR="0004289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ти или в одну из них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едет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меньшению</w:t>
      </w:r>
      <w:r w:rsidR="0004289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нцентрации неосновных носителей и, следо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ельно, вызовет уменьшение обратного тока насыщения.</w:t>
      </w:r>
    </w:p>
    <w:p w:rsidR="004739A2" w:rsidRPr="006909D8" w:rsidRDefault="00C124D5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1.10</w:t>
      </w:r>
      <w:r w:rsidR="00060C28" w:rsidRPr="006909D8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C4741B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На рис</w:t>
      </w:r>
      <w:r w:rsidR="00060C2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.</w:t>
      </w:r>
      <w:r w:rsidR="00C4741B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.4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приведены вольт-амперные характеристики диода для двух разных температур.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При этом прямая и обратная ветвь каждой хара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теристики имеет свой номер.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Какой номер у прямой и обратной ветви вольт-ампер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ной характеристики соответству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ет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более высокой температуре?</w:t>
      </w:r>
    </w:p>
    <w:p w:rsidR="00CE283C" w:rsidRPr="006909D8" w:rsidRDefault="00D629F7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1943100" cy="1379041"/>
            <wp:effectExtent l="19050" t="0" r="0" b="0"/>
            <wp:docPr id="10" name="Рисунок 9" descr="1.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4.tif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6352" cy="1381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C4741B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</w:t>
      </w:r>
      <w:r w:rsidR="00A0150D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.4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A0150D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2800BD">
        <w:rPr>
          <w:rFonts w:ascii="Times New Roman" w:eastAsia="Times New Roman" w:hAnsi="Times New Roman" w:cs="Times New Roman"/>
          <w:i/>
          <w:color w:val="auto"/>
          <w:spacing w:val="2"/>
          <w:sz w:val="20"/>
          <w:szCs w:val="20"/>
          <w:lang w:val="ru-RU"/>
        </w:rPr>
        <w:t>Ответ</w:t>
      </w:r>
      <w:r w:rsidR="00060C28" w:rsidRPr="002800BD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. </w:t>
      </w:r>
      <w:r w:rsidR="001276D8" w:rsidRPr="002800BD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Более высокой температуре соответствуют ветви с ном</w:t>
      </w:r>
      <w:r w:rsidR="001276D8" w:rsidRPr="002800BD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е</w:t>
      </w:r>
      <w:r w:rsidR="001276D8" w:rsidRPr="002800BD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ра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и 1 и 3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11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пределить напряжение на диоде при температуре 27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52009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сли известно, чт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к диода равен 1 мА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начение обратног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ка</w:t>
      </w:r>
      <w:r w:rsidR="00E565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1 мкА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5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80 мВ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1.12</w:t>
      </w:r>
      <w:r w:rsidR="00060C28"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бъяснить физический смысл барьерной емкости </w:t>
      </w:r>
      <w:r w:rsidR="00563720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56372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="00563720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56372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а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Как изменится барьерная емкость </w:t>
      </w:r>
      <w:r w:rsidR="00563720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56372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</w:t>
      </w:r>
      <w:r w:rsidR="00563720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56372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хода при увелич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и обратного напряжения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?</w:t>
      </w:r>
    </w:p>
    <w:p w:rsidR="004739A2" w:rsidRPr="006909D8" w:rsidRDefault="00CB051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арьерная (или зарядная) емкость обусловлен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е</w:t>
      </w:r>
      <w:r w:rsidR="00C124D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компе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ированным зарядо</w:t>
      </w:r>
      <w:r w:rsidR="00952BF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 ионизированных атомов примеси</w:t>
      </w:r>
      <w:r w:rsidR="0056372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сосредоточе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ы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о обе стороны от границы перехода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арактер зависимост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0150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к</w:t>
      </w:r>
      <w:r w:rsidR="00A0150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="00A0150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ывает график на рис.</w:t>
      </w:r>
      <w:r w:rsidR="0056372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.5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563720" w:rsidRPr="006909D8" w:rsidRDefault="00C36E1D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624328" cy="1586484"/>
            <wp:effectExtent l="19050" t="0" r="4572" b="0"/>
            <wp:docPr id="41" name="Рисунок 40" descr="1.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5.tif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586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A0150D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563720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.5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13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иод работает при температур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00</w:t>
      </w:r>
      <w:r w:rsidR="00962EA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565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обратное напряжение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тором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к диода составит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90</w:t>
      </w:r>
      <w:r w:rsidR="00687C67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%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56372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ратного ток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CB0513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F080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="00FF080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F080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06 В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14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пределить абсолю</w:t>
      </w:r>
      <w:r w:rsidR="00BB00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ое значение отношения тока диода при прямом напряжении на диоде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вном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05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к току при том же знач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и обратного напряжения.</w:t>
      </w:r>
    </w:p>
    <w:p w:rsidR="004739A2" w:rsidRPr="006909D8" w:rsidRDefault="00CB0513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Calibri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 xml:space="preserve"> </w:t>
      </w:r>
      <w:r w:rsidR="00D40E8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7,4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15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спользуя вольт-амперную характеристику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иода (</w:t>
      </w:r>
      <w:r w:rsidR="00E565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м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F205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.1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9B035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сопротивление диода по постоянному току пр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пряжении на диоде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равном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8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</w:t>
      </w:r>
      <w:r w:rsidR="00F85EF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="009B035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.</w:t>
      </w:r>
    </w:p>
    <w:p w:rsidR="004739A2" w:rsidRPr="006909D8" w:rsidRDefault="00CB0513" w:rsidP="00F26662">
      <w:pPr>
        <w:pStyle w:val="Standard"/>
        <w:widowControl/>
        <w:suppressAutoHyphens w:val="0"/>
        <w:spacing w:line="233" w:lineRule="auto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8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сопротивление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60 Ом.</w:t>
      </w:r>
    </w:p>
    <w:p w:rsidR="004739A2" w:rsidRPr="006909D8" w:rsidRDefault="00FF0805" w:rsidP="00F26662">
      <w:pPr>
        <w:pStyle w:val="Standard"/>
        <w:widowControl/>
        <w:suppressAutoHyphens w:val="0"/>
        <w:spacing w:line="233" w:lineRule="auto"/>
        <w:ind w:firstLine="1134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0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опротивление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,5 МОм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16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F11E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братный ток насыщения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иода при температуре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T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00</w:t>
      </w:r>
      <w:proofErr w:type="gramStart"/>
      <w:r w:rsidR="00C03B7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565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вен 25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кА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иод работает при прямом напряжени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1 В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сопротивление диода постоянному току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 дифференциальное сопрот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ение диода.</w:t>
      </w:r>
    </w:p>
    <w:p w:rsidR="004739A2" w:rsidRPr="006909D8" w:rsidRDefault="00CB0513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Calibri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>Сопротивление постоянному току</w:t>
      </w:r>
      <w:r w:rsidR="00F14A7D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Calibri" w:hAnsi="Times New Roman" w:cs="Times New Roman"/>
          <w:i/>
          <w:color w:val="auto"/>
          <w:sz w:val="20"/>
          <w:szCs w:val="20"/>
        </w:rPr>
        <w:t>R</w:t>
      </w:r>
      <w:r w:rsidR="00F14A7D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 xml:space="preserve"> </w:t>
      </w:r>
      <w:r w:rsidR="00663222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>= 87</w:t>
      </w:r>
      <w:r w:rsidR="009E5F9A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>Ом</w:t>
      </w:r>
      <w:r w:rsidR="00C03B70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1134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ифференциальное сопротивление </w:t>
      </w:r>
      <w:proofErr w:type="spellStart"/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иф</w:t>
      </w:r>
      <w:proofErr w:type="spellEnd"/>
      <w:r w:rsidR="0066322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22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м</w:t>
      </w:r>
      <w:r w:rsidR="00C03B7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17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В схеме, </w:t>
      </w:r>
      <w:r w:rsidR="00CB051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веденной на рис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CB051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.6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 работающей пр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T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00</w:t>
      </w:r>
      <w:proofErr w:type="gramStart"/>
      <w:r w:rsidR="00C03B7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565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пряжение источника пита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п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3 В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B051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ратный ток</w:t>
      </w:r>
      <w:r w:rsidR="00FB369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насыще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да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0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 мкА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пряжение на резистор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2 В. Определить вел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чины сопротивлений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, есл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</w:t>
      </w:r>
    </w:p>
    <w:p w:rsidR="004739A2" w:rsidRPr="006909D8" w:rsidRDefault="00491D52" w:rsidP="00F26662">
      <w:pPr>
        <w:pStyle w:val="Standard"/>
        <w:widowControl/>
        <w:suppressAutoHyphens w:val="0"/>
        <w:spacing w:after="120" w:line="250" w:lineRule="auto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1629918" cy="1012698"/>
            <wp:effectExtent l="19050" t="0" r="8382" b="0"/>
            <wp:docPr id="42" name="Рисунок 41" descr="1.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6.tif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9918" cy="1012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1F7" w:rsidRPr="006909D8" w:rsidRDefault="001276D8" w:rsidP="00F26662">
      <w:pPr>
        <w:pStyle w:val="Standard"/>
        <w:widowControl/>
        <w:suppressAutoHyphens w:val="0"/>
        <w:spacing w:after="120" w:line="250" w:lineRule="auto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F20567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.6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F20567" w:rsidP="00F26662">
      <w:pPr>
        <w:pStyle w:val="Standard"/>
        <w:widowControl/>
        <w:suppressAutoHyphens w:val="0"/>
        <w:spacing w:line="250" w:lineRule="auto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F117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= 1091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м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120" w:line="250" w:lineRule="auto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.18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205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хема</w:t>
      </w:r>
      <w:r w:rsidR="006630F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2662C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оказанная на рис.</w:t>
      </w:r>
      <w:r w:rsidR="00F205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.7</w:t>
      </w:r>
      <w:r w:rsidR="006630F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работает при температуре 20</w:t>
      </w:r>
      <w:r w:rsidR="00C03B7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 схе</w:t>
      </w:r>
      <w:r w:rsidR="006630F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иоды идентичны, обратный ток диодов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2662C4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 мкА</w:t>
      </w:r>
      <w:r w:rsidR="006630F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6630F2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proofErr w:type="spellStart"/>
      <w:r w:rsidR="006630F2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Е</w:t>
      </w:r>
      <w:r w:rsidR="006630F2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п</w:t>
      </w:r>
      <w:proofErr w:type="spellEnd"/>
      <w:r w:rsidR="006630F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30</w:t>
      </w:r>
      <w:proofErr w:type="gramStart"/>
      <w:r w:rsidR="006630F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6630F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F4276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напряжение на резисторе </w:t>
      </w:r>
      <w:r w:rsidR="00F4276B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F4276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 равно </w:t>
      </w:r>
      <w:r w:rsidR="006630F2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6630F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 = 29,6 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вестно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что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 = 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. Определи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начение сопротивлений.</w:t>
      </w:r>
    </w:p>
    <w:p w:rsidR="004739A2" w:rsidRPr="006909D8" w:rsidRDefault="00E565BE" w:rsidP="00F26662">
      <w:pPr>
        <w:pStyle w:val="Standard"/>
        <w:widowControl/>
        <w:suppressAutoHyphens w:val="0"/>
        <w:spacing w:after="120" w:line="250" w:lineRule="auto"/>
        <w:jc w:val="center"/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1627632" cy="1476756"/>
            <wp:effectExtent l="19050" t="0" r="0" b="0"/>
            <wp:docPr id="28" name="Рисунок 27" descr="1.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7.tif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7632" cy="1476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after="120" w:line="250" w:lineRule="auto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6630F2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.7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6630F2" w:rsidP="00F26662">
      <w:pPr>
        <w:pStyle w:val="Standard"/>
        <w:widowControl/>
        <w:suppressAutoHyphens w:val="0"/>
        <w:spacing w:line="250" w:lineRule="auto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9 80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м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E13760" w:rsidRDefault="00C03B70" w:rsidP="00F26662">
      <w:pPr>
        <w:pStyle w:val="Standard"/>
        <w:widowControl/>
        <w:suppressAutoHyphens w:val="0"/>
        <w:spacing w:before="120" w:after="240" w:line="250" w:lineRule="auto"/>
        <w:ind w:firstLine="425"/>
        <w:jc w:val="both"/>
        <w:rPr>
          <w:rFonts w:ascii="Times New Roman" w:hAnsi="Times New Roman" w:cs="Times New Roman"/>
          <w:spacing w:val="4"/>
          <w:sz w:val="20"/>
          <w:szCs w:val="20"/>
          <w:lang w:val="ru-RU"/>
        </w:rPr>
      </w:pPr>
      <w:r w:rsidRPr="00E13760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1.19</w:t>
      </w:r>
      <w:r w:rsidR="00060C28" w:rsidRPr="00E13760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.</w:t>
      </w:r>
      <w:r w:rsidR="00F14A7D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Нарисовать временную диаграмму напряжения на выходе схем</w:t>
      </w:r>
      <w:r w:rsidR="00291EED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предс</w:t>
      </w:r>
      <w:r w:rsidR="006630F2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тавленных на рис.1.8 и 1.9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</w:t>
      </w:r>
      <w:r w:rsidR="00F14A7D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если на вход схем подано напряжение синусоидальной формы.</w:t>
      </w:r>
      <w:r w:rsidR="00F14A7D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Известно, что резисторы</w:t>
      </w:r>
      <w:r w:rsidR="00F14A7D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E1376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1 и </w:t>
      </w:r>
      <w:r w:rsidR="001276D8" w:rsidRPr="00E1376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 имеют равную величину сопротивления,</w:t>
      </w:r>
      <w:r w:rsidR="00F14A7D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а напряжение стабилиз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а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ции стабилитрона в четыре раза меньше амплитуды входного напр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я</w:t>
      </w:r>
      <w:r w:rsidR="001276D8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жения.</w:t>
      </w:r>
      <w:r w:rsidR="002B403A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Принять равным нулю падение напряжения на </w:t>
      </w:r>
      <w:proofErr w:type="spellStart"/>
      <w:r w:rsidR="002B403A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прямосмеще</w:t>
      </w:r>
      <w:r w:rsidR="002B403A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н</w:t>
      </w:r>
      <w:r w:rsidR="002B403A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ном</w:t>
      </w:r>
      <w:proofErr w:type="spellEnd"/>
      <w:r w:rsidR="002B403A" w:rsidRPr="00E1376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стабилитроне.</w:t>
      </w:r>
    </w:p>
    <w:p w:rsidR="004739A2" w:rsidRPr="006909D8" w:rsidRDefault="000D6C84" w:rsidP="00F26662">
      <w:pPr>
        <w:pStyle w:val="Standard"/>
        <w:widowControl/>
        <w:suppressAutoHyphens w:val="0"/>
        <w:spacing w:after="240"/>
        <w:jc w:val="center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283714" cy="1396746"/>
            <wp:effectExtent l="19050" t="0" r="2286" b="0"/>
            <wp:docPr id="53" name="Рисунок 52" descr="1.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8.tif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3714" cy="1396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after="24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</w:t>
      </w: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ис</w:t>
      </w:r>
      <w:r w:rsidR="002662C4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.</w:t>
      </w: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1.</w:t>
      </w:r>
      <w:r w:rsidR="00414AAB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8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62568C" w:rsidP="00F26662">
      <w:pPr>
        <w:pStyle w:val="Standard"/>
        <w:widowControl/>
        <w:suppressAutoHyphens w:val="0"/>
        <w:spacing w:after="24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189988" cy="1344168"/>
            <wp:effectExtent l="19050" t="0" r="762" b="0"/>
            <wp:docPr id="61" name="Рисунок 60" descr="1.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9.tif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9988" cy="1344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2662C4" w:rsidP="00F26662">
      <w:pPr>
        <w:pStyle w:val="Standard"/>
        <w:widowControl/>
        <w:suppressAutoHyphens w:val="0"/>
        <w:spacing w:after="24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.</w:t>
      </w:r>
      <w:r w:rsidR="00414AAB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9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proofErr w:type="spellStart"/>
      <w:r w:rsidR="0064265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ременн</w:t>
      </w:r>
      <w:r w:rsidR="00291EED" w:rsidRPr="006909D8">
        <w:rPr>
          <w:rFonts w:ascii="Times New Roman" w:hAnsi="Times New Roman" w:cs="Times New Roman"/>
          <w:noProof/>
          <w:sz w:val="20"/>
          <w:szCs w:val="20"/>
          <w:lang w:val="ru-RU"/>
        </w:rPr>
        <w:t>ы́</w:t>
      </w:r>
      <w:r w:rsidR="0064265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proofErr w:type="spellEnd"/>
      <w:r w:rsidR="0064265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диаграммы входного и выходного напряжений приведены на рис.1.10 и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4265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.11 для схем</w:t>
      </w:r>
      <w:r w:rsidR="00A82CD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64265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едставлен</w:t>
      </w:r>
      <w:r w:rsidR="00A82CD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ых на рис.1.8 и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82CD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.9</w:t>
      </w:r>
      <w:r w:rsidR="0064265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82CD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оответственно.</w:t>
      </w:r>
    </w:p>
    <w:p w:rsidR="00E13760" w:rsidRPr="006909D8" w:rsidRDefault="00E13760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pacing w:val="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1.20.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В схеме (см. рис.1.8) стабилитрон имеет следующие пар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а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метры: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ст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3 В,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ст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</w:rPr>
        <w:t>min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 мА,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ст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</w:rPr>
        <w:t>max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20 мА. Величина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опротивл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ия резистора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 = 2,2 кОм. Определить величину сопротивления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,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при котором схема обеспечит стабилизацию напряжения на выходе, если входное напряжение изменяется от 16 до 24 В.</w:t>
      </w:r>
    </w:p>
    <w:p w:rsidR="00E13760" w:rsidRPr="006909D8" w:rsidRDefault="00E13760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Ответ.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Сопротивление должно лежать в диапазоне от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min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=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425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м до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max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435 Ом.</w:t>
      </w:r>
    </w:p>
    <w:p w:rsidR="00E13760" w:rsidRPr="006909D8" w:rsidRDefault="00E13760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4739A2" w:rsidRPr="006909D8" w:rsidRDefault="00017D34" w:rsidP="00F26662">
      <w:pPr>
        <w:pStyle w:val="Standard"/>
        <w:widowControl/>
        <w:suppressAutoHyphens w:val="0"/>
        <w:spacing w:after="240"/>
        <w:jc w:val="center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635758" cy="5330952"/>
            <wp:effectExtent l="19050" t="0" r="0" b="0"/>
            <wp:docPr id="29" name="Рисунок 28" descr="1.10,1.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10,1.11.tif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5758" cy="533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4739A2" w:rsidP="00F26662">
      <w:pPr>
        <w:pStyle w:val="Standard"/>
        <w:widowControl/>
        <w:suppressAutoHyphens w:val="0"/>
        <w:spacing w:after="24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</w:p>
    <w:p w:rsidR="00D3438E" w:rsidRPr="000D7F1E" w:rsidRDefault="00D3438E" w:rsidP="00F26662">
      <w:pPr>
        <w:widowControl/>
        <w:ind w:firstLine="426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964EEB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>1.21.</w:t>
      </w:r>
      <w:r w:rsidRPr="00964EEB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 схеме (рис.1.12) известны параметры:</w:t>
      </w:r>
      <w:r w:rsidR="00964EEB" w:rsidRPr="00964EEB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64EEB" w:rsidRPr="00964EEB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="00964EEB" w:rsidRPr="00964EEB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5 </w:t>
      </w:r>
      <w:r w:rsidR="00964EEB" w:rsidRPr="00964EEB">
        <w:rPr>
          <w:rFonts w:ascii="Times New Roman" w:eastAsia="Times New Roman" w:hAnsi="Times New Roman" w:cs="Times New Roman"/>
          <w:color w:val="auto"/>
          <w:sz w:val="20"/>
          <w:szCs w:val="20"/>
        </w:rPr>
        <w:t>B</w:t>
      </w:r>
      <w:r w:rsidR="00964EEB" w:rsidRPr="00964EEB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</w:t>
      </w:r>
      <w:r w:rsidR="00964EEB" w:rsidRPr="00964EEB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964EEB" w:rsidRPr="00964EEB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ст1</w:t>
      </w:r>
      <w:r w:rsidR="00964EEB" w:rsidRPr="00964EEB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 </w:t>
      </w:r>
      <w:r w:rsidR="00964EEB" w:rsidRPr="00964EEB">
        <w:rPr>
          <w:rFonts w:ascii="Times New Roman" w:eastAsia="Times New Roman" w:hAnsi="Times New Roman" w:cs="Times New Roman"/>
          <w:color w:val="auto"/>
          <w:sz w:val="20"/>
          <w:szCs w:val="20"/>
        </w:rPr>
        <w:t>B</w:t>
      </w:r>
      <w:r w:rsidR="00964EEB" w:rsidRPr="00964EEB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64EEB" w:rsidRPr="00964EE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964EEB" w:rsidRPr="00964EEB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ст2</w:t>
      </w:r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5 </w:t>
      </w:r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B</w:t>
      </w:r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, </w:t>
      </w:r>
      <w:proofErr w:type="spellStart"/>
      <w:r w:rsidR="00964EEB" w:rsidRPr="00964EEB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g</w:t>
      </w:r>
      <w:proofErr w:type="spellEnd"/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1</w:t>
      </w:r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</w:t>
      </w:r>
      <w:proofErr w:type="spellStart"/>
      <w:r w:rsidR="00964EEB" w:rsidRPr="00964EEB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g</w:t>
      </w:r>
      <w:proofErr w:type="spellEnd"/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2</w:t>
      </w:r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20 Ом, </w:t>
      </w:r>
      <w:r w:rsidR="00964EEB" w:rsidRPr="00964EEB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I</w:t>
      </w:r>
      <w:proofErr w:type="spellStart"/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ст</w:t>
      </w:r>
      <w:proofErr w:type="spellEnd"/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 xml:space="preserve"> ном2</w:t>
      </w:r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10 мА, </w:t>
      </w:r>
      <w:r w:rsidR="00964EEB" w:rsidRPr="00964EEB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FA07D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н</w:t>
      </w:r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400 Ом, </w:t>
      </w:r>
      <w:r w:rsidR="00964EEB" w:rsidRPr="00964EEB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964EEB" w:rsidRPr="00964E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 = 1 кОм.</w:t>
      </w:r>
      <w:r w:rsidR="00964EEB" w:rsidRPr="00964EE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Определить напряжение нагрузки</w:t>
      </w:r>
      <w:r w:rsidR="00102DEB" w:rsidRPr="00FA07D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proofErr w:type="gramStart"/>
      <w:r w:rsidR="00102DEB" w:rsidRPr="00102DEB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proofErr w:type="gramEnd"/>
      <w:r w:rsidR="00FA07DE" w:rsidRPr="00FA07D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н</w:t>
      </w:r>
      <m:oMath>
        <m:r>
          <m:rPr>
            <m:sty m:val="p"/>
          </m:rPr>
          <w:rPr>
            <w:rFonts w:ascii="Cambria Math" w:eastAsia="Times New Roman" w:hAnsi="Times New Roman" w:cs="Times New Roman"/>
            <w:color w:val="auto"/>
            <w:spacing w:val="4"/>
            <w:sz w:val="20"/>
            <w:szCs w:val="20"/>
            <w:lang w:val="ru-RU"/>
          </w:rPr>
          <m:t>.</m:t>
        </m:r>
      </m:oMath>
    </w:p>
    <w:p w:rsidR="00D3438E" w:rsidRPr="00FA07DE" w:rsidRDefault="00D3438E" w:rsidP="00F26662">
      <w:pPr>
        <w:widowControl/>
        <w:ind w:firstLine="426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0D7F1E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Ответ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</w:t>
      </w:r>
      <w:r w:rsidR="00102DEB" w:rsidRPr="00102DE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02DEB" w:rsidRPr="00102DEB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FA07D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н</w:t>
      </w:r>
      <w:r w:rsidR="00102DEB" w:rsidRPr="00102DE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5 </w:t>
      </w:r>
      <w:r w:rsidR="00102DE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t>B</w:t>
      </w:r>
      <w:r w:rsidR="00102DEB" w:rsidRPr="00102DE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.</w:t>
      </w:r>
    </w:p>
    <w:p w:rsidR="00D3438E" w:rsidRPr="000D7F1E" w:rsidRDefault="00CC245C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0D7F1E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594516" cy="1219200"/>
            <wp:effectExtent l="19050" t="0" r="0" b="0"/>
            <wp:docPr id="62" name="Рисунок 62" descr="C:\Users\User\Desktop\Тишин раб\учеба\Схемы\JPEG\1.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Тишин раб\учеба\Схемы\JPEG\1.1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789" cy="1220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801" w:rsidRPr="000D7F1E" w:rsidRDefault="00613801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0D7F1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1.12</w:t>
      </w:r>
      <w:r w:rsidR="00964EE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613801" w:rsidRPr="000D7F1E" w:rsidRDefault="00613801" w:rsidP="00F26662">
      <w:pPr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0D7F1E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1.22.</w:t>
      </w:r>
      <w:r w:rsidR="000D7F1E" w:rsidRPr="000D7F1E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 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В схеме (рис.1.13) известны следующие параметры:</w:t>
      </w:r>
      <w:r w:rsidR="000D7F1E" w:rsidRPr="000D7F1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E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 = </w:t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vertAlign w:val="subscript"/>
        </w:rPr>
        <w:t>m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sin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77"/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t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, </w:t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vertAlign w:val="subscript"/>
        </w:rPr>
        <w:t>m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20 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B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, </w:t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proofErr w:type="spellStart"/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ст</w:t>
      </w:r>
      <w:proofErr w:type="spellEnd"/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10 В, </w:t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I</w:t>
      </w:r>
      <w:proofErr w:type="spellStart"/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ст</w:t>
      </w:r>
      <w:proofErr w:type="spellEnd"/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 xml:space="preserve"> ном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10 мА, </w:t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FA07D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н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1 кОм, </w:t>
      </w:r>
      <w:r w:rsidR="000D7F1E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0D7F1E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 = 500 Ом.</w:t>
      </w:r>
      <w:r w:rsidR="000D7F1E" w:rsidRPr="000D7F1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0D7F1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арисовать </w:t>
      </w:r>
      <w:proofErr w:type="spellStart"/>
      <w:r w:rsidRPr="000D7F1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ременн</w:t>
      </w:r>
      <w:r w:rsidR="00C76116" w:rsidRPr="00E677E3">
        <w:rPr>
          <w:rFonts w:ascii="Times New Roman" w:hAnsi="Times New Roman" w:cs="Times New Roman"/>
          <w:sz w:val="20"/>
          <w:szCs w:val="20"/>
          <w:lang w:val="ru-RU"/>
        </w:rPr>
        <w:t>у́</w:t>
      </w:r>
      <w:r w:rsidRPr="000D7F1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ю</w:t>
      </w:r>
      <w:proofErr w:type="spellEnd"/>
      <w:r w:rsidRPr="000D7F1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диаграмму напряжения на нагрузке.</w:t>
      </w:r>
    </w:p>
    <w:p w:rsidR="00613801" w:rsidRPr="000D7F1E" w:rsidRDefault="00613801" w:rsidP="00F26662">
      <w:pPr>
        <w:widowControl/>
        <w:spacing w:after="120"/>
        <w:ind w:firstLine="426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0D7F1E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Ответ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: </w:t>
      </w:r>
      <w:proofErr w:type="spellStart"/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Временн</w:t>
      </w:r>
      <w:r w:rsidR="00C76116" w:rsidRPr="00E677E3">
        <w:rPr>
          <w:rFonts w:ascii="Times New Roman" w:hAnsi="Times New Roman" w:cs="Times New Roman"/>
          <w:sz w:val="20"/>
          <w:szCs w:val="20"/>
          <w:lang w:val="ru-RU"/>
        </w:rPr>
        <w:t>á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я</w:t>
      </w:r>
      <w:proofErr w:type="spellEnd"/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диаграмма приведена на рис</w:t>
      </w:r>
      <w:r w:rsid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.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.14.</w:t>
      </w:r>
    </w:p>
    <w:p w:rsidR="00613801" w:rsidRPr="000D7F1E" w:rsidRDefault="00CC245C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0D7F1E">
        <w:rPr>
          <w:rFonts w:ascii="Times New Roman" w:eastAsia="Times New Roman" w:hAnsi="Times New Roman" w:cs="Times New Roman"/>
          <w:i/>
          <w:noProof/>
          <w:color w:val="auto"/>
          <w:sz w:val="18"/>
          <w:szCs w:val="18"/>
          <w:lang w:val="ru-RU" w:eastAsia="ru-RU" w:bidi="ar-SA"/>
        </w:rPr>
        <w:drawing>
          <wp:inline distT="0" distB="0" distL="0" distR="0">
            <wp:extent cx="2529880" cy="1327150"/>
            <wp:effectExtent l="19050" t="0" r="3770" b="0"/>
            <wp:docPr id="63" name="Рисунок 63" descr="C:\Users\User\Desktop\Тишин раб\учеба\Схемы\JPEG\1.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Desktop\Тишин раб\учеба\Схемы\JPEG\1.13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283" cy="1332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801" w:rsidRPr="000D7F1E" w:rsidRDefault="00613801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0D7F1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1.13</w:t>
      </w:r>
    </w:p>
    <w:p w:rsidR="00613801" w:rsidRPr="000D7F1E" w:rsidRDefault="00613801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</w:pPr>
      <w:r w:rsidRPr="000D7F1E">
        <w:rPr>
          <w:rFonts w:ascii="Times New Roman" w:hAnsi="Times New Roman" w:cs="Times New Roman"/>
          <w:noProof/>
          <w:lang w:val="ru-RU" w:eastAsia="ru-RU" w:bidi="ar-SA"/>
        </w:rPr>
        <w:drawing>
          <wp:inline distT="0" distB="0" distL="0" distR="0">
            <wp:extent cx="2867023" cy="10668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709" cy="109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801" w:rsidRPr="000D7F1E" w:rsidRDefault="00613801" w:rsidP="00F26662">
      <w:pPr>
        <w:pStyle w:val="Standard"/>
        <w:widowControl/>
        <w:suppressAutoHyphens w:val="0"/>
        <w:spacing w:after="24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0D7F1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1.14</w:t>
      </w:r>
    </w:p>
    <w:p w:rsidR="00E11B70" w:rsidRPr="000D7F1E" w:rsidRDefault="00E11B70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</w:pPr>
      <w:r w:rsidRPr="000D7F1E">
        <w:rPr>
          <w:rFonts w:ascii="Times New Roman" w:hAnsi="Times New Roman" w:cs="Times New Roman"/>
          <w:noProof/>
          <w:lang w:val="ru-RU" w:eastAsia="ru-RU" w:bidi="ar-SA"/>
        </w:rPr>
        <w:lastRenderedPageBreak/>
        <w:drawing>
          <wp:inline distT="0" distB="0" distL="0" distR="0">
            <wp:extent cx="2227200" cy="2028825"/>
            <wp:effectExtent l="0" t="0" r="0" b="0"/>
            <wp:docPr id="30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451" cy="204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B70" w:rsidRPr="000D7F1E" w:rsidRDefault="00E11B70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0D7F1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1.15</w:t>
      </w:r>
    </w:p>
    <w:p w:rsidR="00613801" w:rsidRPr="000D7F1E" w:rsidRDefault="00613801" w:rsidP="00F26662">
      <w:pPr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0D7F1E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1.23.</w:t>
      </w:r>
      <w:r w:rsid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В схеме (рис.1.15) известны следующие параметры:</w:t>
      </w:r>
      <w:r w:rsidR="005045E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5045EB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E</w:t>
      </w:r>
      <w:r w:rsidR="005045EB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 = </w:t>
      </w:r>
      <w:r w:rsidR="005045EB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="005045EB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vertAlign w:val="subscript"/>
        </w:rPr>
        <w:t>m</w:t>
      </w:r>
      <w:r w:rsidR="005045EB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="005045EB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sin</w:t>
      </w:r>
      <w:r w:rsidR="005045EB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77"/>
      </w:r>
      <w:r w:rsidR="005045EB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t</w:t>
      </w:r>
      <w:r w:rsidR="005045EB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, </w:t>
      </w:r>
      <w:r w:rsidR="005045EB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="005045EB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vertAlign w:val="subscript"/>
        </w:rPr>
        <w:t>m</w:t>
      </w:r>
      <w:r w:rsidR="005045EB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</w:t>
      </w:r>
      <w:r w:rsidR="005045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</w:t>
      </w:r>
      <w:r w:rsidR="005045EB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0 </w:t>
      </w:r>
      <w:r w:rsidR="005045EB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B</w:t>
      </w:r>
      <w:r w:rsidR="005045EB" w:rsidRPr="000D7F1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, 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диоды идеальные. Определить форму и вел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и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чину выходного напряжения</w:t>
      </w:r>
      <w:r w:rsidR="005045E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proofErr w:type="gramStart"/>
      <w:r w:rsidR="005045EB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proofErr w:type="spellStart"/>
      <w:proofErr w:type="gramEnd"/>
      <w:r w:rsidR="005045EB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вых</w:t>
      </w:r>
      <w:proofErr w:type="spellEnd"/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.</w:t>
      </w:r>
    </w:p>
    <w:p w:rsidR="00613801" w:rsidRPr="000D7F1E" w:rsidRDefault="00613801" w:rsidP="00F26662">
      <w:pPr>
        <w:widowControl/>
        <w:ind w:firstLine="426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0D7F1E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Ответ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</w:t>
      </w:r>
      <w:r w:rsidR="004B608A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4B608A" w:rsidRPr="000D7F1E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proofErr w:type="spellStart"/>
      <w:r w:rsidR="004B608A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вых</w:t>
      </w:r>
      <w:proofErr w:type="spellEnd"/>
      <w:r w:rsidR="004B608A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20 В</w:t>
      </w:r>
      <w:r w:rsidRPr="000D7F1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постоянного напряжения.</w:t>
      </w:r>
    </w:p>
    <w:p w:rsidR="00613801" w:rsidRPr="000D7F1E" w:rsidRDefault="00613801" w:rsidP="00F26662">
      <w:pPr>
        <w:pStyle w:val="Standard"/>
        <w:widowControl/>
        <w:suppressAutoHyphens w:val="0"/>
        <w:ind w:left="426" w:firstLine="426"/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</w:pPr>
    </w:p>
    <w:p w:rsidR="00060C28" w:rsidRPr="000D7F1E" w:rsidRDefault="00060C28" w:rsidP="00F26662">
      <w:pPr>
        <w:pStyle w:val="Standard"/>
        <w:widowControl/>
        <w:suppressAutoHyphens w:val="0"/>
        <w:jc w:val="center"/>
        <w:rPr>
          <w:rFonts w:ascii="Times New Roman" w:eastAsia="Calibri" w:hAnsi="Times New Roman" w:cs="Times New Roman"/>
          <w:b/>
          <w:color w:val="auto"/>
          <w:sz w:val="2"/>
          <w:szCs w:val="2"/>
          <w:lang w:val="ru-RU"/>
        </w:rPr>
      </w:pPr>
    </w:p>
    <w:p w:rsidR="00E11B70" w:rsidRDefault="00E11B70" w:rsidP="00F26662">
      <w:pPr>
        <w:widowControl/>
        <w:suppressAutoHyphens w:val="0"/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br w:type="page"/>
      </w:r>
    </w:p>
    <w:p w:rsidR="00E11B70" w:rsidRPr="00E11B70" w:rsidRDefault="00E11B70" w:rsidP="00F26662">
      <w:pPr>
        <w:pStyle w:val="Standard"/>
        <w:widowControl/>
        <w:suppressAutoHyphens w:val="0"/>
        <w:jc w:val="center"/>
        <w:rPr>
          <w:rFonts w:ascii="Times New Roman" w:eastAsia="Calibri" w:hAnsi="Times New Roman" w:cs="Times New Roman"/>
          <w:b/>
          <w:color w:val="auto"/>
          <w:sz w:val="2"/>
          <w:szCs w:val="2"/>
          <w:lang w:val="ru-RU"/>
        </w:rPr>
      </w:pPr>
    </w:p>
    <w:p w:rsidR="004739A2" w:rsidRPr="006909D8" w:rsidRDefault="001276D8" w:rsidP="00F26662">
      <w:pPr>
        <w:pStyle w:val="Standard"/>
        <w:widowControl/>
        <w:suppressAutoHyphens w:val="0"/>
        <w:spacing w:before="480" w:after="36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Раздел 2</w:t>
      </w:r>
      <w:r w:rsidR="00060C28"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.</w:t>
      </w:r>
      <w:r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 xml:space="preserve"> Биполярные транзисторы и</w:t>
      </w:r>
      <w:r w:rsidR="00060C28"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 </w:t>
      </w:r>
      <w:r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усилительные каскады на их основе</w:t>
      </w:r>
    </w:p>
    <w:p w:rsidR="009045A5" w:rsidRPr="00E11B70" w:rsidRDefault="009045A5" w:rsidP="00F26662">
      <w:pPr>
        <w:pStyle w:val="Standard"/>
        <w:widowControl/>
        <w:suppressAutoHyphens w:val="0"/>
        <w:spacing w:after="240"/>
        <w:jc w:val="center"/>
        <w:rPr>
          <w:rFonts w:ascii="Times New Roman" w:eastAsia="Times New Roman" w:hAnsi="Times New Roman" w:cs="Times New Roman"/>
          <w:b/>
          <w:color w:val="auto"/>
          <w:lang w:val="ru-RU"/>
        </w:rPr>
      </w:pPr>
      <w:r w:rsidRPr="00E11B70">
        <w:rPr>
          <w:rFonts w:ascii="Times New Roman" w:eastAsia="Times New Roman" w:hAnsi="Times New Roman" w:cs="Times New Roman"/>
          <w:b/>
          <w:color w:val="auto"/>
          <w:lang w:val="ru-RU"/>
        </w:rPr>
        <w:t>Теор</w:t>
      </w:r>
      <w:r w:rsidR="00E11B70" w:rsidRPr="00E11B70">
        <w:rPr>
          <w:rFonts w:ascii="Times New Roman" w:eastAsia="Times New Roman" w:hAnsi="Times New Roman" w:cs="Times New Roman"/>
          <w:b/>
          <w:color w:val="auto"/>
          <w:lang w:val="ru-RU"/>
        </w:rPr>
        <w:t>етические сведения</w:t>
      </w:r>
    </w:p>
    <w:p w:rsidR="009045A5" w:rsidRPr="00CF3461" w:rsidRDefault="009045A5" w:rsidP="00F26662">
      <w:pPr>
        <w:widowControl/>
        <w:suppressAutoHyphens w:val="0"/>
        <w:spacing w:after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>Биполярным транзистором называется полупроводниковый прибор с электронно-дырочными переходами, пригодный для усиления мощн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сти и имеющий три или более выводов. Транзистор с двумя переходами и тремя выводами называют полупроводниковым триодом. Переходы </w:t>
      </w:r>
      <w:r w:rsidR="00E11B70">
        <w:rPr>
          <w:rFonts w:ascii="Times New Roman" w:hAnsi="Times New Roman" w:cs="Times New Roman"/>
          <w:sz w:val="20"/>
          <w:szCs w:val="20"/>
          <w:lang w:val="ru-RU"/>
        </w:rPr>
        <w:br/>
      </w:r>
      <w:r w:rsidRPr="00461EF2">
        <w:rPr>
          <w:rFonts w:ascii="Times New Roman" w:hAnsi="Times New Roman" w:cs="Times New Roman"/>
          <w:i/>
          <w:sz w:val="20"/>
          <w:szCs w:val="20"/>
        </w:rPr>
        <w:t>p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E11B7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461EF2">
        <w:rPr>
          <w:rFonts w:ascii="Times New Roman" w:hAnsi="Times New Roman" w:cs="Times New Roman"/>
          <w:i/>
          <w:sz w:val="20"/>
          <w:szCs w:val="20"/>
        </w:rPr>
        <w:t>n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делят кристалл на три области, причем средняя область имеет тип электропроводности, противоположный крайним областям</w:t>
      </w:r>
      <w:r w:rsidR="00482F2E">
        <w:rPr>
          <w:rFonts w:ascii="Times New Roman" w:hAnsi="Times New Roman" w:cs="Times New Roman"/>
          <w:sz w:val="20"/>
          <w:szCs w:val="20"/>
          <w:lang w:val="ru-RU"/>
        </w:rPr>
        <w:t xml:space="preserve"> (рис.2.1)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9045A5" w:rsidRPr="00E11B70" w:rsidRDefault="009045A5" w:rsidP="00F26662">
      <w:pPr>
        <w:widowControl/>
        <w:suppressAutoHyphens w:val="0"/>
        <w:spacing w:after="120"/>
        <w:jc w:val="center"/>
        <w:rPr>
          <w:sz w:val="18"/>
          <w:szCs w:val="18"/>
        </w:rPr>
      </w:pPr>
      <w:r w:rsidRPr="00E11B70">
        <w:rPr>
          <w:noProof/>
          <w:sz w:val="18"/>
          <w:szCs w:val="18"/>
          <w:lang w:val="ru-RU" w:eastAsia="ru-RU" w:bidi="ar-SA"/>
        </w:rPr>
        <w:drawing>
          <wp:inline distT="0" distB="0" distL="0" distR="0">
            <wp:extent cx="1860550" cy="101694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016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5A5" w:rsidRPr="00E11B70" w:rsidRDefault="00E11B70" w:rsidP="00F26662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E11B70">
        <w:rPr>
          <w:rFonts w:ascii="Times New Roman" w:hAnsi="Times New Roman" w:cs="Times New Roman"/>
          <w:i/>
          <w:sz w:val="18"/>
          <w:szCs w:val="18"/>
          <w:lang w:val="ru-RU"/>
        </w:rPr>
        <w:t>Рис.2.1.</w:t>
      </w:r>
      <w:r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9045A5" w:rsidRPr="00E11B70">
        <w:rPr>
          <w:rFonts w:ascii="Times New Roman" w:hAnsi="Times New Roman" w:cs="Times New Roman"/>
          <w:sz w:val="18"/>
          <w:szCs w:val="18"/>
          <w:lang w:val="ru-RU"/>
        </w:rPr>
        <w:t>Упрощенная структура транзистора</w:t>
      </w:r>
    </w:p>
    <w:p w:rsidR="009045A5" w:rsidRPr="00CF3461" w:rsidRDefault="009045A5" w:rsidP="00F26662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>В транзисторе среднюю область называют базой, а крайние - эми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т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тером и коллектором. Контакты с внешними электродами </w:t>
      </w:r>
      <w:r w:rsidR="00E11B7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омические.</w:t>
      </w:r>
    </w:p>
    <w:p w:rsidR="009045A5" w:rsidRPr="00CF3461" w:rsidRDefault="009045A5" w:rsidP="00F26662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Рабочими носителями зарядов в транзисторе могут быть дырки или электроны. В соответствии с этим различают транзисторы </w:t>
      </w:r>
      <w:r w:rsidRPr="00461EF2">
        <w:rPr>
          <w:rFonts w:ascii="Times New Roman" w:hAnsi="Times New Roman" w:cs="Times New Roman"/>
          <w:i/>
          <w:sz w:val="20"/>
          <w:szCs w:val="20"/>
        </w:rPr>
        <w:t>p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="00E11B70" w:rsidRPr="00E11B7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461EF2">
        <w:rPr>
          <w:rFonts w:ascii="Times New Roman" w:hAnsi="Times New Roman" w:cs="Times New Roman"/>
          <w:i/>
          <w:sz w:val="20"/>
          <w:szCs w:val="20"/>
        </w:rPr>
        <w:t>n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="00E11B7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461EF2">
        <w:rPr>
          <w:rFonts w:ascii="Times New Roman" w:hAnsi="Times New Roman" w:cs="Times New Roman"/>
          <w:i/>
          <w:sz w:val="20"/>
          <w:szCs w:val="20"/>
        </w:rPr>
        <w:t>p</w:t>
      </w:r>
      <w:r w:rsidR="00E11B70" w:rsidRPr="00E11B7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E11B70">
        <w:rPr>
          <w:rFonts w:ascii="Times New Roman" w:hAnsi="Times New Roman" w:cs="Times New Roman"/>
          <w:sz w:val="20"/>
          <w:szCs w:val="20"/>
          <w:lang w:val="ru-RU"/>
        </w:rPr>
        <w:br/>
      </w:r>
      <w:r w:rsidRPr="00461EF2">
        <w:rPr>
          <w:rFonts w:ascii="Times New Roman" w:hAnsi="Times New Roman" w:cs="Times New Roman"/>
          <w:i/>
          <w:sz w:val="20"/>
          <w:szCs w:val="20"/>
        </w:rPr>
        <w:t>n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="00E11B70" w:rsidRPr="00E11B7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461EF2">
        <w:rPr>
          <w:rFonts w:ascii="Times New Roman" w:hAnsi="Times New Roman" w:cs="Times New Roman"/>
          <w:i/>
          <w:sz w:val="20"/>
          <w:szCs w:val="20"/>
        </w:rPr>
        <w:t>p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CF3461">
        <w:rPr>
          <w:rFonts w:ascii="Times New Roman" w:hAnsi="Times New Roman" w:cs="Times New Roman"/>
          <w:i/>
          <w:sz w:val="20"/>
          <w:szCs w:val="20"/>
          <w:lang w:val="ru-RU"/>
        </w:rPr>
        <w:t>-</w:t>
      </w:r>
      <w:r w:rsidR="00E11B7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461EF2">
        <w:rPr>
          <w:rFonts w:ascii="Times New Roman" w:hAnsi="Times New Roman" w:cs="Times New Roman"/>
          <w:i/>
          <w:sz w:val="20"/>
          <w:szCs w:val="20"/>
        </w:rPr>
        <w:t>n</w:t>
      </w:r>
      <w:r w:rsidR="00E11B70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типа</w:t>
      </w:r>
      <w:r w:rsidR="00482F2E">
        <w:rPr>
          <w:rFonts w:ascii="Times New Roman" w:hAnsi="Times New Roman" w:cs="Times New Roman"/>
          <w:sz w:val="20"/>
          <w:szCs w:val="20"/>
          <w:lang w:val="ru-RU"/>
        </w:rPr>
        <w:t xml:space="preserve"> (рис.2.2)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9045A5" w:rsidRDefault="00E11B70" w:rsidP="00F26662">
      <w:pPr>
        <w:widowControl/>
        <w:suppressAutoHyphens w:val="0"/>
        <w:jc w:val="center"/>
        <w:rPr>
          <w:noProof/>
          <w:sz w:val="26"/>
          <w:szCs w:val="26"/>
          <w:lang w:val="ru-RU" w:eastAsia="ru-RU" w:bidi="ar-SA"/>
        </w:rPr>
      </w:pPr>
      <w:r>
        <w:object w:dxaOrig="2269" w:dyaOrig="11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5pt;height:82.5pt" o:ole="">
            <v:imagedata r:id="rId24" o:title=""/>
          </v:shape>
          <o:OLEObject Type="Embed" ProgID="CorelDraw.Graphic.19" ShapeID="_x0000_i1025" DrawAspect="Content" ObjectID="_1641732758" r:id="rId25"/>
        </w:object>
      </w:r>
    </w:p>
    <w:p w:rsidR="001A74DA" w:rsidRPr="00E11B70" w:rsidRDefault="001A74DA" w:rsidP="00F26662">
      <w:pPr>
        <w:widowControl/>
        <w:suppressAutoHyphens w:val="0"/>
        <w:jc w:val="center"/>
        <w:rPr>
          <w:rFonts w:ascii="Times New Roman" w:hAnsi="Times New Roman" w:cs="Times New Roman"/>
          <w:b/>
          <w:i/>
          <w:sz w:val="18"/>
          <w:szCs w:val="18"/>
          <w:lang w:val="ru-RU"/>
        </w:rPr>
      </w:pPr>
      <w:r w:rsidRPr="00E11B70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а        </w:t>
      </w:r>
      <w:r w:rsidR="00E11B70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     </w:t>
      </w:r>
      <w:r w:rsidRPr="00E11B70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                    б</w:t>
      </w:r>
    </w:p>
    <w:p w:rsidR="009045A5" w:rsidRPr="00E11B70" w:rsidRDefault="00E11B70" w:rsidP="00F26662">
      <w:pPr>
        <w:widowControl/>
        <w:suppressAutoHyphens w:val="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E11B70">
        <w:rPr>
          <w:rFonts w:ascii="Times New Roman" w:hAnsi="Times New Roman" w:cs="Times New Roman"/>
          <w:i/>
          <w:sz w:val="18"/>
          <w:szCs w:val="18"/>
          <w:lang w:val="ru-RU"/>
        </w:rPr>
        <w:t>Рис.2.2.</w:t>
      </w:r>
      <w:r w:rsidRPr="00E11B70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9045A5" w:rsidRPr="00E11B70">
        <w:rPr>
          <w:rFonts w:ascii="Times New Roman" w:hAnsi="Times New Roman" w:cs="Times New Roman"/>
          <w:sz w:val="18"/>
          <w:szCs w:val="18"/>
          <w:lang w:val="ru-RU"/>
        </w:rPr>
        <w:t>Условные обозначения биполярных транзисторов</w:t>
      </w:r>
      <w:r>
        <w:rPr>
          <w:rFonts w:ascii="Times New Roman" w:hAnsi="Times New Roman" w:cs="Times New Roman"/>
          <w:sz w:val="18"/>
          <w:szCs w:val="18"/>
          <w:lang w:val="ru-RU"/>
        </w:rPr>
        <w:t xml:space="preserve">: </w:t>
      </w:r>
      <w:r>
        <w:rPr>
          <w:rFonts w:ascii="Times New Roman" w:hAnsi="Times New Roman" w:cs="Times New Roman"/>
          <w:sz w:val="18"/>
          <w:szCs w:val="18"/>
          <w:lang w:val="ru-RU"/>
        </w:rPr>
        <w:br/>
      </w:r>
      <w:r w:rsidR="009045A5" w:rsidRPr="00E11B70">
        <w:rPr>
          <w:rFonts w:ascii="Times New Roman" w:hAnsi="Times New Roman" w:cs="Times New Roman"/>
          <w:i/>
          <w:sz w:val="18"/>
          <w:szCs w:val="18"/>
          <w:lang w:val="ru-RU"/>
        </w:rPr>
        <w:t>а</w:t>
      </w:r>
      <w:r>
        <w:rPr>
          <w:rFonts w:ascii="Times New Roman" w:hAnsi="Times New Roman" w:cs="Times New Roman"/>
          <w:sz w:val="18"/>
          <w:szCs w:val="18"/>
          <w:lang w:val="ru-RU"/>
        </w:rPr>
        <w:t xml:space="preserve"> - </w:t>
      </w:r>
      <w:r w:rsidR="009045A5" w:rsidRPr="00E11B70">
        <w:rPr>
          <w:rFonts w:ascii="Times New Roman" w:hAnsi="Times New Roman" w:cs="Times New Roman"/>
          <w:i/>
          <w:sz w:val="18"/>
          <w:szCs w:val="18"/>
        </w:rPr>
        <w:t>p</w:t>
      </w:r>
      <w:r>
        <w:rPr>
          <w:rFonts w:ascii="Times New Roman" w:hAnsi="Times New Roman" w:cs="Times New Roman"/>
          <w:i/>
          <w:sz w:val="18"/>
          <w:szCs w:val="18"/>
          <w:lang w:val="ru-RU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ru-RU"/>
        </w:rPr>
        <w:t>-</w:t>
      </w:r>
      <w:r>
        <w:rPr>
          <w:rFonts w:ascii="Times New Roman" w:hAnsi="Times New Roman" w:cs="Times New Roman"/>
          <w:i/>
          <w:sz w:val="18"/>
          <w:szCs w:val="18"/>
          <w:lang w:val="ru-RU"/>
        </w:rPr>
        <w:t xml:space="preserve"> </w:t>
      </w:r>
      <w:r w:rsidR="009045A5" w:rsidRPr="00E11B70">
        <w:rPr>
          <w:rFonts w:ascii="Times New Roman" w:hAnsi="Times New Roman" w:cs="Times New Roman"/>
          <w:i/>
          <w:sz w:val="18"/>
          <w:szCs w:val="18"/>
        </w:rPr>
        <w:t>n</w:t>
      </w:r>
      <w:r>
        <w:rPr>
          <w:rFonts w:ascii="Times New Roman" w:hAnsi="Times New Roman" w:cs="Times New Roman"/>
          <w:i/>
          <w:sz w:val="18"/>
          <w:szCs w:val="18"/>
          <w:lang w:val="ru-RU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ru-RU"/>
        </w:rPr>
        <w:t>-</w:t>
      </w:r>
      <w:r w:rsidR="009045A5" w:rsidRPr="00E11B70">
        <w:rPr>
          <w:rFonts w:ascii="Times New Roman" w:hAnsi="Times New Roman" w:cs="Times New Roman"/>
          <w:i/>
          <w:sz w:val="18"/>
          <w:szCs w:val="18"/>
          <w:lang w:val="ru-RU"/>
        </w:rPr>
        <w:t xml:space="preserve"> </w:t>
      </w:r>
      <w:r w:rsidR="009045A5" w:rsidRPr="00E11B70">
        <w:rPr>
          <w:rFonts w:ascii="Times New Roman" w:hAnsi="Times New Roman" w:cs="Times New Roman"/>
          <w:i/>
          <w:sz w:val="18"/>
          <w:szCs w:val="18"/>
        </w:rPr>
        <w:t>p</w:t>
      </w:r>
      <w:r>
        <w:rPr>
          <w:rFonts w:ascii="Times New Roman" w:hAnsi="Times New Roman" w:cs="Times New Roman"/>
          <w:sz w:val="18"/>
          <w:szCs w:val="18"/>
          <w:lang w:val="ru-RU"/>
        </w:rPr>
        <w:t>-</w:t>
      </w:r>
      <w:r w:rsidR="009045A5" w:rsidRPr="00E11B70">
        <w:rPr>
          <w:rFonts w:ascii="Times New Roman" w:hAnsi="Times New Roman" w:cs="Times New Roman"/>
          <w:sz w:val="18"/>
          <w:szCs w:val="18"/>
          <w:lang w:val="ru-RU"/>
        </w:rPr>
        <w:t>типа</w:t>
      </w:r>
      <w:r>
        <w:rPr>
          <w:rFonts w:ascii="Times New Roman" w:hAnsi="Times New Roman" w:cs="Times New Roman"/>
          <w:sz w:val="18"/>
          <w:szCs w:val="18"/>
          <w:lang w:val="ru-RU"/>
        </w:rPr>
        <w:t>;</w:t>
      </w:r>
      <w:r w:rsidR="009045A5" w:rsidRPr="00E11B70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9045A5" w:rsidRPr="00E11B70">
        <w:rPr>
          <w:rFonts w:ascii="Times New Roman" w:hAnsi="Times New Roman" w:cs="Times New Roman"/>
          <w:i/>
          <w:sz w:val="18"/>
          <w:szCs w:val="18"/>
          <w:lang w:val="ru-RU"/>
        </w:rPr>
        <w:t>б</w:t>
      </w:r>
      <w:r>
        <w:rPr>
          <w:rFonts w:ascii="Times New Roman" w:hAnsi="Times New Roman" w:cs="Times New Roman"/>
          <w:sz w:val="18"/>
          <w:szCs w:val="18"/>
          <w:lang w:val="ru-RU"/>
        </w:rPr>
        <w:t xml:space="preserve"> – </w:t>
      </w:r>
      <w:r w:rsidR="009045A5" w:rsidRPr="00E11B70">
        <w:rPr>
          <w:rFonts w:ascii="Times New Roman" w:hAnsi="Times New Roman" w:cs="Times New Roman"/>
          <w:i/>
          <w:sz w:val="18"/>
          <w:szCs w:val="18"/>
        </w:rPr>
        <w:t>n</w:t>
      </w:r>
      <w:r>
        <w:rPr>
          <w:rFonts w:ascii="Times New Roman" w:hAnsi="Times New Roman" w:cs="Times New Roman"/>
          <w:i/>
          <w:sz w:val="18"/>
          <w:szCs w:val="18"/>
          <w:lang w:val="ru-RU"/>
        </w:rPr>
        <w:t xml:space="preserve"> - </w:t>
      </w:r>
      <w:r w:rsidR="009045A5" w:rsidRPr="00E11B70">
        <w:rPr>
          <w:rFonts w:ascii="Times New Roman" w:hAnsi="Times New Roman" w:cs="Times New Roman"/>
          <w:i/>
          <w:sz w:val="18"/>
          <w:szCs w:val="18"/>
        </w:rPr>
        <w:t>p</w:t>
      </w:r>
      <w:r>
        <w:rPr>
          <w:rFonts w:ascii="Times New Roman" w:hAnsi="Times New Roman" w:cs="Times New Roman"/>
          <w:i/>
          <w:sz w:val="18"/>
          <w:szCs w:val="18"/>
          <w:lang w:val="ru-RU"/>
        </w:rPr>
        <w:t xml:space="preserve"> - </w:t>
      </w:r>
      <w:r w:rsidR="009045A5" w:rsidRPr="00E11B70">
        <w:rPr>
          <w:rFonts w:ascii="Times New Roman" w:hAnsi="Times New Roman" w:cs="Times New Roman"/>
          <w:i/>
          <w:sz w:val="18"/>
          <w:szCs w:val="18"/>
        </w:rPr>
        <w:t>n</w:t>
      </w:r>
      <w:r>
        <w:rPr>
          <w:rFonts w:ascii="Times New Roman" w:hAnsi="Times New Roman" w:cs="Times New Roman"/>
          <w:sz w:val="18"/>
          <w:szCs w:val="18"/>
          <w:lang w:val="ru-RU"/>
        </w:rPr>
        <w:t>-</w:t>
      </w:r>
      <w:r w:rsidR="009045A5" w:rsidRPr="00E11B70">
        <w:rPr>
          <w:rFonts w:ascii="Times New Roman" w:hAnsi="Times New Roman" w:cs="Times New Roman"/>
          <w:sz w:val="18"/>
          <w:szCs w:val="18"/>
          <w:lang w:val="ru-RU"/>
        </w:rPr>
        <w:t>типа</w:t>
      </w:r>
    </w:p>
    <w:p w:rsidR="009045A5" w:rsidRPr="00CF3461" w:rsidRDefault="009045A5" w:rsidP="00F26662">
      <w:pPr>
        <w:widowControl/>
        <w:suppressAutoHyphens w:val="0"/>
        <w:spacing w:after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lastRenderedPageBreak/>
        <w:t>На рис</w:t>
      </w:r>
      <w:r w:rsidR="00AB5A9F">
        <w:rPr>
          <w:rFonts w:ascii="Times New Roman" w:hAnsi="Times New Roman" w:cs="Times New Roman"/>
          <w:sz w:val="20"/>
          <w:szCs w:val="20"/>
          <w:lang w:val="ru-RU"/>
        </w:rPr>
        <w:t xml:space="preserve">.2.2 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показаны условные обозначения </w:t>
      </w:r>
      <w:r w:rsidR="00DD7A87" w:rsidRPr="00CF3461">
        <w:rPr>
          <w:rFonts w:ascii="Times New Roman" w:hAnsi="Times New Roman" w:cs="Times New Roman"/>
          <w:sz w:val="20"/>
          <w:szCs w:val="20"/>
          <w:lang w:val="ru-RU"/>
        </w:rPr>
        <w:t>биполярных транзист</w:t>
      </w:r>
      <w:r w:rsidR="00DD7A87" w:rsidRPr="00CF3461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="00DD7A87" w:rsidRPr="00CF3461">
        <w:rPr>
          <w:rFonts w:ascii="Times New Roman" w:hAnsi="Times New Roman" w:cs="Times New Roman"/>
          <w:sz w:val="20"/>
          <w:szCs w:val="20"/>
          <w:lang w:val="ru-RU"/>
        </w:rPr>
        <w:t>ров</w:t>
      </w:r>
      <w:r w:rsidR="00DD7A87">
        <w:rPr>
          <w:rFonts w:ascii="Times New Roman" w:hAnsi="Times New Roman" w:cs="Times New Roman"/>
          <w:sz w:val="20"/>
          <w:szCs w:val="20"/>
          <w:lang w:val="ru-RU"/>
        </w:rPr>
        <w:t xml:space="preserve">. 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Принимая тот или иной электрод за основной, общий для входной и выходной цепей транзистора, различают три вида включения</w:t>
      </w:r>
      <w:r w:rsidR="00AB5A9F">
        <w:rPr>
          <w:rFonts w:ascii="Times New Roman" w:hAnsi="Times New Roman" w:cs="Times New Roman"/>
          <w:sz w:val="20"/>
          <w:szCs w:val="20"/>
          <w:lang w:val="ru-RU"/>
        </w:rPr>
        <w:t xml:space="preserve"> (рис.2.3):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с общей базой (ОБ), </w:t>
      </w:r>
      <w:r w:rsidR="007665DD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="007665DD" w:rsidRPr="00CF3461">
        <w:rPr>
          <w:rFonts w:ascii="Times New Roman" w:hAnsi="Times New Roman" w:cs="Times New Roman"/>
          <w:sz w:val="20"/>
          <w:szCs w:val="20"/>
          <w:lang w:val="ru-RU"/>
        </w:rPr>
        <w:t>бщим коллектором (</w:t>
      </w:r>
      <w:proofErr w:type="gramStart"/>
      <w:r w:rsidR="007665DD" w:rsidRPr="00CF3461">
        <w:rPr>
          <w:rFonts w:ascii="Times New Roman" w:hAnsi="Times New Roman" w:cs="Times New Roman"/>
          <w:sz w:val="20"/>
          <w:szCs w:val="20"/>
          <w:lang w:val="ru-RU"/>
        </w:rPr>
        <w:t>ОК</w:t>
      </w:r>
      <w:proofErr w:type="gramEnd"/>
      <w:r w:rsidR="007665DD" w:rsidRPr="00CF3461">
        <w:rPr>
          <w:rFonts w:ascii="Times New Roman" w:hAnsi="Times New Roman" w:cs="Times New Roman"/>
          <w:sz w:val="20"/>
          <w:szCs w:val="20"/>
          <w:lang w:val="ru-RU"/>
        </w:rPr>
        <w:t>)</w:t>
      </w:r>
      <w:r w:rsidR="007665DD">
        <w:rPr>
          <w:rFonts w:ascii="Times New Roman" w:hAnsi="Times New Roman" w:cs="Times New Roman"/>
          <w:sz w:val="20"/>
          <w:szCs w:val="20"/>
          <w:lang w:val="ru-RU"/>
        </w:rPr>
        <w:t xml:space="preserve"> и общим эмиттером (ОЭ)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9045A5" w:rsidRDefault="00517B89" w:rsidP="00F26662">
      <w:pPr>
        <w:widowControl/>
        <w:suppressAutoHyphens w:val="0"/>
        <w:spacing w:after="120"/>
        <w:jc w:val="center"/>
        <w:rPr>
          <w:lang w:val="ru-RU"/>
        </w:rPr>
      </w:pPr>
      <w:r>
        <w:object w:dxaOrig="4733" w:dyaOrig="1106">
          <v:shape id="_x0000_i1026" type="#_x0000_t75" style="width:308pt;height:1in" o:ole="">
            <v:imagedata r:id="rId26" o:title=""/>
          </v:shape>
          <o:OLEObject Type="Embed" ProgID="CorelDraw.Graphic.19" ShapeID="_x0000_i1026" DrawAspect="Content" ObjectID="_1641732759" r:id="rId27"/>
        </w:object>
      </w:r>
    </w:p>
    <w:p w:rsidR="007665DD" w:rsidRPr="00517B89" w:rsidRDefault="007665DD" w:rsidP="00F26662">
      <w:pPr>
        <w:widowControl/>
        <w:suppressAutoHyphens w:val="0"/>
        <w:spacing w:after="120"/>
        <w:jc w:val="center"/>
        <w:rPr>
          <w:rFonts w:ascii="Times New Roman" w:hAnsi="Times New Roman" w:cs="Times New Roman"/>
          <w:b/>
          <w:i/>
          <w:sz w:val="18"/>
          <w:szCs w:val="18"/>
          <w:lang w:val="ru-RU"/>
        </w:rPr>
      </w:pPr>
      <w:r w:rsidRPr="00517B89">
        <w:rPr>
          <w:rFonts w:ascii="Times New Roman" w:hAnsi="Times New Roman" w:cs="Times New Roman"/>
          <w:b/>
          <w:i/>
          <w:sz w:val="18"/>
          <w:szCs w:val="18"/>
          <w:lang w:val="ru-RU"/>
        </w:rPr>
        <w:t>а</w:t>
      </w:r>
      <w:r w:rsidR="00517B89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         </w:t>
      </w:r>
      <w:r w:rsidRPr="00517B89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                                  б                   </w:t>
      </w:r>
      <w:r w:rsidR="00517B89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              </w:t>
      </w:r>
      <w:r w:rsidRPr="00517B89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        в</w:t>
      </w:r>
    </w:p>
    <w:p w:rsidR="009045A5" w:rsidRPr="00517B89" w:rsidRDefault="00517B89" w:rsidP="00F26662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517B89">
        <w:rPr>
          <w:rFonts w:ascii="Times New Roman" w:hAnsi="Times New Roman" w:cs="Times New Roman"/>
          <w:i/>
          <w:sz w:val="18"/>
          <w:szCs w:val="18"/>
          <w:lang w:val="ru-RU"/>
        </w:rPr>
        <w:t>Рис.2.3.</w:t>
      </w:r>
      <w:r w:rsidRPr="00517B89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9045A5" w:rsidRPr="00517B89">
        <w:rPr>
          <w:rFonts w:ascii="Times New Roman" w:hAnsi="Times New Roman" w:cs="Times New Roman"/>
          <w:sz w:val="18"/>
          <w:szCs w:val="18"/>
          <w:lang w:val="ru-RU"/>
        </w:rPr>
        <w:t xml:space="preserve">Схемы включения транзисторов: </w:t>
      </w:r>
      <w:r w:rsidR="009045A5" w:rsidRPr="00517B89">
        <w:rPr>
          <w:rFonts w:ascii="Times New Roman" w:hAnsi="Times New Roman" w:cs="Times New Roman"/>
          <w:i/>
          <w:sz w:val="18"/>
          <w:szCs w:val="18"/>
          <w:lang w:val="ru-RU"/>
        </w:rPr>
        <w:t>а</w:t>
      </w:r>
      <w:r>
        <w:rPr>
          <w:rFonts w:ascii="Times New Roman" w:hAnsi="Times New Roman" w:cs="Times New Roman"/>
          <w:sz w:val="18"/>
          <w:szCs w:val="18"/>
          <w:lang w:val="ru-RU"/>
        </w:rPr>
        <w:t xml:space="preserve"> -</w:t>
      </w:r>
      <w:r w:rsidR="009045A5" w:rsidRPr="00517B89">
        <w:rPr>
          <w:rFonts w:ascii="Times New Roman" w:hAnsi="Times New Roman" w:cs="Times New Roman"/>
          <w:sz w:val="18"/>
          <w:szCs w:val="18"/>
          <w:lang w:val="ru-RU"/>
        </w:rPr>
        <w:t xml:space="preserve"> ОБ</w:t>
      </w:r>
      <w:r>
        <w:rPr>
          <w:rFonts w:ascii="Times New Roman" w:hAnsi="Times New Roman" w:cs="Times New Roman"/>
          <w:sz w:val="18"/>
          <w:szCs w:val="18"/>
          <w:lang w:val="ru-RU"/>
        </w:rPr>
        <w:t>;</w:t>
      </w:r>
      <w:r w:rsidR="009045A5" w:rsidRPr="00517B89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9045A5" w:rsidRPr="00517B89">
        <w:rPr>
          <w:rFonts w:ascii="Times New Roman" w:hAnsi="Times New Roman" w:cs="Times New Roman"/>
          <w:i/>
          <w:sz w:val="18"/>
          <w:szCs w:val="18"/>
          <w:lang w:val="ru-RU"/>
        </w:rPr>
        <w:t>б</w:t>
      </w:r>
      <w:r>
        <w:rPr>
          <w:rFonts w:ascii="Times New Roman" w:hAnsi="Times New Roman" w:cs="Times New Roman"/>
          <w:sz w:val="18"/>
          <w:szCs w:val="18"/>
          <w:lang w:val="ru-RU"/>
        </w:rPr>
        <w:t xml:space="preserve"> -</w:t>
      </w:r>
      <w:r w:rsidR="007665DD" w:rsidRPr="00517B89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proofErr w:type="gramStart"/>
      <w:r w:rsidR="007665DD" w:rsidRPr="00517B89">
        <w:rPr>
          <w:rFonts w:ascii="Times New Roman" w:hAnsi="Times New Roman" w:cs="Times New Roman"/>
          <w:sz w:val="18"/>
          <w:szCs w:val="18"/>
          <w:lang w:val="ru-RU"/>
        </w:rPr>
        <w:t>ОК</w:t>
      </w:r>
      <w:proofErr w:type="gramEnd"/>
      <w:r>
        <w:rPr>
          <w:rFonts w:ascii="Times New Roman" w:hAnsi="Times New Roman" w:cs="Times New Roman"/>
          <w:sz w:val="18"/>
          <w:szCs w:val="18"/>
          <w:lang w:val="ru-RU"/>
        </w:rPr>
        <w:t>;</w:t>
      </w:r>
      <w:r w:rsidR="009045A5" w:rsidRPr="00517B89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9045A5" w:rsidRPr="00517B89">
        <w:rPr>
          <w:rFonts w:ascii="Times New Roman" w:hAnsi="Times New Roman" w:cs="Times New Roman"/>
          <w:i/>
          <w:sz w:val="18"/>
          <w:szCs w:val="18"/>
          <w:lang w:val="ru-RU"/>
        </w:rPr>
        <w:t>в</w:t>
      </w:r>
      <w:r>
        <w:rPr>
          <w:rFonts w:ascii="Times New Roman" w:hAnsi="Times New Roman" w:cs="Times New Roman"/>
          <w:sz w:val="18"/>
          <w:szCs w:val="18"/>
          <w:lang w:val="ru-RU"/>
        </w:rPr>
        <w:t xml:space="preserve"> -</w:t>
      </w:r>
      <w:r w:rsidR="007665DD" w:rsidRPr="00517B89">
        <w:rPr>
          <w:rFonts w:ascii="Times New Roman" w:hAnsi="Times New Roman" w:cs="Times New Roman"/>
          <w:sz w:val="18"/>
          <w:szCs w:val="18"/>
          <w:lang w:val="ru-RU"/>
        </w:rPr>
        <w:t xml:space="preserve"> ОЭ</w:t>
      </w:r>
    </w:p>
    <w:p w:rsidR="009045A5" w:rsidRPr="00CF3461" w:rsidRDefault="009045A5" w:rsidP="00F26662">
      <w:pPr>
        <w:widowControl/>
        <w:suppressAutoHyphens w:val="0"/>
        <w:spacing w:after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Основное применение в схемах находит включение транзистора, которое называют включением «с общим эмиттером». Преимущества схемы ОЭ </w:t>
      </w:r>
      <w:proofErr w:type="gramStart"/>
      <w:r w:rsidRPr="00CF3461">
        <w:rPr>
          <w:rFonts w:ascii="Times New Roman" w:hAnsi="Times New Roman" w:cs="Times New Roman"/>
          <w:sz w:val="20"/>
          <w:szCs w:val="20"/>
          <w:lang w:val="ru-RU"/>
        </w:rPr>
        <w:t>перед</w:t>
      </w:r>
      <w:proofErr w:type="gram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ОБ в том, что она дает усиление по току, поскольку ток базы, являющийся для нее входным, гораздо меньше токов эмиттера и коллектора. Для расчета электронных схем удобно рассматривать пол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у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проводниковый триод как четырехполюсник</w:t>
      </w:r>
      <w:r w:rsidR="00E677E3" w:rsidRPr="00E677E3">
        <w:rPr>
          <w:rFonts w:ascii="Times New Roman" w:hAnsi="Times New Roman" w:cs="Times New Roman"/>
          <w:sz w:val="20"/>
          <w:szCs w:val="20"/>
          <w:lang w:val="ru-RU"/>
        </w:rPr>
        <w:t xml:space="preserve"> (</w:t>
      </w:r>
      <w:r w:rsidR="00E677E3">
        <w:rPr>
          <w:rFonts w:ascii="Times New Roman" w:hAnsi="Times New Roman" w:cs="Times New Roman"/>
          <w:sz w:val="20"/>
          <w:szCs w:val="20"/>
          <w:lang w:val="ru-RU"/>
        </w:rPr>
        <w:t>рис.2.4)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9045A5" w:rsidRPr="00517B89" w:rsidRDefault="009442A7" w:rsidP="00F26662">
      <w:pPr>
        <w:widowControl/>
        <w:tabs>
          <w:tab w:val="left" w:pos="6654"/>
        </w:tabs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</w:rPr>
      </w:pPr>
      <w:r w:rsidRPr="00517B89">
        <w:rPr>
          <w:rFonts w:ascii="Times New Roman" w:hAnsi="Times New Roman" w:cs="Times New Roman"/>
          <w:sz w:val="18"/>
          <w:szCs w:val="18"/>
        </w:rPr>
        <w:object w:dxaOrig="2173" w:dyaOrig="774">
          <v:shape id="_x0000_i1027" type="#_x0000_t75" style="width:206.5pt;height:1in" o:ole="">
            <v:imagedata r:id="rId28" o:title=""/>
          </v:shape>
          <o:OLEObject Type="Embed" ProgID="CorelDraw.Graphic.17" ShapeID="_x0000_i1027" DrawAspect="Content" ObjectID="_1641732760" r:id="rId29"/>
        </w:object>
      </w:r>
    </w:p>
    <w:p w:rsidR="009045A5" w:rsidRPr="00517B89" w:rsidRDefault="00517B89" w:rsidP="00F26662">
      <w:pPr>
        <w:widowControl/>
        <w:tabs>
          <w:tab w:val="left" w:pos="6654"/>
        </w:tabs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517B89">
        <w:rPr>
          <w:rFonts w:ascii="Times New Roman" w:hAnsi="Times New Roman" w:cs="Times New Roman"/>
          <w:i/>
          <w:sz w:val="18"/>
          <w:szCs w:val="18"/>
          <w:lang w:val="ru-RU"/>
        </w:rPr>
        <w:t>Рис.2.4.</w:t>
      </w:r>
      <w:r w:rsidRPr="00517B89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9045A5" w:rsidRPr="00517B89">
        <w:rPr>
          <w:rFonts w:ascii="Times New Roman" w:hAnsi="Times New Roman" w:cs="Times New Roman"/>
          <w:sz w:val="18"/>
          <w:szCs w:val="18"/>
          <w:lang w:val="ru-RU"/>
        </w:rPr>
        <w:t>Схема четырехполюсника</w:t>
      </w:r>
    </w:p>
    <w:p w:rsidR="009045A5" w:rsidRPr="00CF3461" w:rsidRDefault="009045A5" w:rsidP="00F26662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>Четырехполюсник может характеризоваться различными систем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ми параметров в зависимости от того, какие величины (из двух токов и двух напряжений) принимаются за аргументы, а какие - за функции.</w:t>
      </w:r>
    </w:p>
    <w:p w:rsidR="009045A5" w:rsidRPr="00CF3461" w:rsidRDefault="009045A5" w:rsidP="00F26662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proofErr w:type="gramStart"/>
      <w:r w:rsidRPr="00CF3461">
        <w:rPr>
          <w:rFonts w:ascii="Times New Roman" w:hAnsi="Times New Roman" w:cs="Times New Roman"/>
          <w:sz w:val="20"/>
          <w:szCs w:val="20"/>
          <w:lang w:val="ru-RU"/>
        </w:rPr>
        <w:t>Системы параметров четырехполюсника равноценны, но наибол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ь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шим распространением в транзисторной технике пользуется так назыв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емая смешанная </w:t>
      </w:r>
      <w:r w:rsidRPr="00233C1C">
        <w:rPr>
          <w:rFonts w:ascii="Times New Roman" w:hAnsi="Times New Roman" w:cs="Times New Roman"/>
          <w:i/>
          <w:sz w:val="20"/>
          <w:szCs w:val="20"/>
        </w:rPr>
        <w:t>h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-система, в которой на входе осуществляется режим холостого хода, а на выходе </w:t>
      </w:r>
      <w:r w:rsidR="00AB5A9F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режим короткого замыкания.</w:t>
      </w:r>
      <w:proofErr w:type="gramEnd"/>
    </w:p>
    <w:p w:rsidR="009045A5" w:rsidRPr="00AB5A9F" w:rsidRDefault="009045A5" w:rsidP="00F26662">
      <w:pPr>
        <w:keepNext/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AB5A9F">
        <w:rPr>
          <w:rFonts w:ascii="Times New Roman" w:hAnsi="Times New Roman" w:cs="Times New Roman"/>
          <w:sz w:val="20"/>
          <w:szCs w:val="20"/>
          <w:lang w:val="ru-RU"/>
        </w:rPr>
        <w:lastRenderedPageBreak/>
        <w:t xml:space="preserve">Система уравнений четырехполюсника в </w:t>
      </w:r>
      <w:r w:rsidRPr="00AB5A9F">
        <w:rPr>
          <w:rFonts w:ascii="Times New Roman" w:hAnsi="Times New Roman" w:cs="Times New Roman"/>
          <w:i/>
          <w:sz w:val="20"/>
          <w:szCs w:val="20"/>
        </w:rPr>
        <w:t>h</w:t>
      </w:r>
      <w:r w:rsidRPr="00AB5A9F">
        <w:rPr>
          <w:rFonts w:ascii="Times New Roman" w:hAnsi="Times New Roman" w:cs="Times New Roman"/>
          <w:i/>
          <w:sz w:val="20"/>
          <w:szCs w:val="20"/>
          <w:lang w:val="ru-RU"/>
        </w:rPr>
        <w:t>-</w:t>
      </w:r>
      <w:r w:rsidRPr="00AB5A9F">
        <w:rPr>
          <w:rFonts w:ascii="Times New Roman" w:hAnsi="Times New Roman" w:cs="Times New Roman"/>
          <w:sz w:val="20"/>
          <w:szCs w:val="20"/>
          <w:lang w:val="ru-RU"/>
        </w:rPr>
        <w:t>системе записывается следующим образом:</w:t>
      </w:r>
    </w:p>
    <w:p w:rsidR="009045A5" w:rsidRPr="00A161E4" w:rsidRDefault="009442A7" w:rsidP="00F26662">
      <w:pPr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9442A7">
        <w:rPr>
          <w:rFonts w:ascii="Times New Roman" w:hAnsi="Times New Roman" w:cs="Times New Roman"/>
          <w:position w:val="-50"/>
          <w:sz w:val="20"/>
          <w:szCs w:val="20"/>
          <w:lang w:val="ru-RU"/>
        </w:rPr>
        <w:object w:dxaOrig="1760" w:dyaOrig="1100">
          <v:shape id="_x0000_i1028" type="#_x0000_t75" style="width:88pt;height:55pt" o:ole="">
            <v:imagedata r:id="rId30" o:title=""/>
          </v:shape>
          <o:OLEObject Type="Embed" ProgID="Equation.DSMT4" ShapeID="_x0000_i1028" DrawAspect="Content" ObjectID="_1641732761" r:id="rId31"/>
        </w:object>
      </w:r>
    </w:p>
    <w:p w:rsidR="009045A5" w:rsidRPr="009442A7" w:rsidRDefault="009045A5" w:rsidP="00F26662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Каждый из </w:t>
      </w:r>
      <w:r w:rsidRPr="009442A7">
        <w:rPr>
          <w:rFonts w:ascii="Times New Roman" w:hAnsi="Times New Roman" w:cs="Times New Roman"/>
          <w:i/>
          <w:sz w:val="20"/>
          <w:szCs w:val="20"/>
        </w:rPr>
        <w:t>h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>-параметров применительно к транзистору имеет определенный физический смысл и довольно легко определяется. Пол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гая, что </w:t>
      </w:r>
      <w:r w:rsidRPr="009442A7">
        <w:rPr>
          <w:rFonts w:ascii="Times New Roman" w:hAnsi="Times New Roman" w:cs="Times New Roman"/>
          <w:i/>
          <w:sz w:val="20"/>
          <w:szCs w:val="20"/>
        </w:rPr>
        <w:t>I</w:t>
      </w:r>
      <w:r w:rsidRPr="009442A7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Pr="009442A7">
        <w:rPr>
          <w:rFonts w:ascii="Times New Roman" w:hAnsi="Times New Roman" w:cs="Times New Roman"/>
          <w:i/>
          <w:sz w:val="20"/>
          <w:szCs w:val="20"/>
        </w:rPr>
        <w:t>I</w:t>
      </w:r>
      <w:r w:rsidRPr="009442A7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соответственно базовый и коллекторный токи, а </w:t>
      </w:r>
      <w:r w:rsidRPr="009442A7">
        <w:rPr>
          <w:rFonts w:ascii="Times New Roman" w:hAnsi="Times New Roman" w:cs="Times New Roman"/>
          <w:i/>
          <w:sz w:val="20"/>
          <w:szCs w:val="20"/>
        </w:rPr>
        <w:t>U</w:t>
      </w:r>
      <w:r w:rsidRPr="009442A7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Pr="009442A7">
        <w:rPr>
          <w:rFonts w:ascii="Times New Roman" w:hAnsi="Times New Roman" w:cs="Times New Roman"/>
          <w:i/>
          <w:sz w:val="20"/>
          <w:szCs w:val="20"/>
        </w:rPr>
        <w:t>U</w:t>
      </w:r>
      <w:r w:rsidRPr="009442A7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- базовое и коллекторное напряжения (для схемы с ОЭ), можно считать, что </w:t>
      </w:r>
      <w:r w:rsidRPr="009442A7">
        <w:rPr>
          <w:rFonts w:ascii="Times New Roman" w:hAnsi="Times New Roman" w:cs="Times New Roman"/>
          <w:i/>
          <w:sz w:val="20"/>
          <w:szCs w:val="20"/>
        </w:rPr>
        <w:t>h</w:t>
      </w:r>
      <w:r w:rsidRPr="009442A7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э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- входное сопротивление триода при замкнутой накоротко ко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>л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лекторной цепи; </w:t>
      </w:r>
      <w:r w:rsidRPr="009442A7">
        <w:rPr>
          <w:rFonts w:ascii="Times New Roman" w:hAnsi="Times New Roman" w:cs="Times New Roman"/>
          <w:i/>
          <w:sz w:val="20"/>
          <w:szCs w:val="20"/>
        </w:rPr>
        <w:t>h</w:t>
      </w:r>
      <w:r w:rsidRPr="009442A7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2э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- коэффициент обратной передачи коллекторного напряжения при холостом ходе со стороны базы; </w:t>
      </w:r>
      <w:r w:rsidRPr="009442A7">
        <w:rPr>
          <w:rFonts w:ascii="Times New Roman" w:hAnsi="Times New Roman" w:cs="Times New Roman"/>
          <w:i/>
          <w:sz w:val="20"/>
          <w:szCs w:val="20"/>
        </w:rPr>
        <w:t>h</w:t>
      </w:r>
      <w:r w:rsidRPr="009442A7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1э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9442A7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прямой коэфф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>циент передачи тока при замкнутой накоротко коллекторной цепи;</w:t>
      </w:r>
      <w:r w:rsidRPr="009442A7">
        <w:rPr>
          <w:rFonts w:ascii="Times New Roman" w:hAnsi="Times New Roman" w:cs="Times New Roman"/>
          <w:i/>
          <w:sz w:val="20"/>
          <w:szCs w:val="20"/>
        </w:rPr>
        <w:t>h</w:t>
      </w:r>
      <w:r w:rsidRPr="009442A7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2э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9442A7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 выходная проводимость триода при холостом ходе со стороны базы.</w:t>
      </w:r>
    </w:p>
    <w:p w:rsidR="009045A5" w:rsidRDefault="009045A5" w:rsidP="00F26662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9442A7">
        <w:rPr>
          <w:rFonts w:ascii="Times New Roman" w:hAnsi="Times New Roman" w:cs="Times New Roman"/>
          <w:sz w:val="20"/>
          <w:szCs w:val="20"/>
          <w:lang w:val="ru-RU"/>
        </w:rPr>
        <w:t xml:space="preserve">Все четыре </w:t>
      </w:r>
      <w:r w:rsidRPr="009442A7">
        <w:rPr>
          <w:rFonts w:ascii="Times New Roman" w:hAnsi="Times New Roman" w:cs="Times New Roman"/>
          <w:i/>
          <w:sz w:val="20"/>
          <w:szCs w:val="20"/>
        </w:rPr>
        <w:t>h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>-параметра легко измеряются или определяются по статическим характеристикам</w:t>
      </w:r>
      <w:r w:rsidR="009442A7">
        <w:rPr>
          <w:rFonts w:ascii="Times New Roman" w:hAnsi="Times New Roman" w:cs="Times New Roman"/>
          <w:sz w:val="20"/>
          <w:szCs w:val="20"/>
          <w:lang w:val="ru-RU"/>
        </w:rPr>
        <w:t xml:space="preserve"> (рис.2.5)</w:t>
      </w:r>
      <w:r w:rsidRPr="009442A7">
        <w:rPr>
          <w:rFonts w:ascii="Times New Roman" w:hAnsi="Times New Roman" w:cs="Times New Roman"/>
          <w:sz w:val="20"/>
          <w:szCs w:val="20"/>
          <w:lang w:val="ru-RU"/>
        </w:rPr>
        <w:t>:</w:t>
      </w:r>
    </w:p>
    <w:p w:rsidR="00610916" w:rsidRPr="009442A7" w:rsidRDefault="00610916" w:rsidP="00F26662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610916" w:rsidRPr="00610916" w:rsidRDefault="001F7A4B" w:rsidP="00610916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11э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бэ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б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кэ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  <w:lang w:val="ru-RU"/>
              </w:rPr>
              <m:t>=</m:t>
            </m:r>
            <m:r>
              <w:rPr>
                <w:rFonts w:ascii="Cambria Math" w:hAnsi="Cambria Math" w:cs="Times New Roman"/>
                <w:sz w:val="20"/>
                <w:szCs w:val="20"/>
              </w:rPr>
              <m:t>const</m:t>
            </m:r>
          </m:sub>
        </m:sSub>
      </m:oMath>
      <w:r w:rsidR="00610916" w:rsidRPr="00610916">
        <w:rPr>
          <w:rFonts w:ascii="Times New Roman" w:hAnsi="Times New Roman" w:cs="Times New Roman"/>
          <w:sz w:val="20"/>
          <w:szCs w:val="20"/>
          <w:lang w:val="ru-RU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12э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бэ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кэ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б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  <w:lang w:val="ru-RU"/>
              </w:rPr>
              <m:t>=</m:t>
            </m:r>
            <m:r>
              <w:rPr>
                <w:rFonts w:ascii="Cambria Math" w:hAnsi="Cambria Math" w:cs="Times New Roman"/>
                <w:sz w:val="20"/>
                <w:szCs w:val="20"/>
              </w:rPr>
              <m:t>const</m:t>
            </m:r>
          </m:sub>
        </m:sSub>
      </m:oMath>
      <w:r w:rsidR="00610916" w:rsidRPr="00610916">
        <w:rPr>
          <w:rFonts w:ascii="Times New Roman" w:hAnsi="Times New Roman" w:cs="Times New Roman"/>
          <w:sz w:val="20"/>
          <w:szCs w:val="20"/>
          <w:lang w:val="ru-RU"/>
        </w:rPr>
        <w:t xml:space="preserve">;   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ru-RU"/>
          </w:rPr>
          <w:br/>
        </m:r>
      </m:oMath>
    </w:p>
    <w:p w:rsidR="00610916" w:rsidRPr="00610916" w:rsidRDefault="001F7A4B" w:rsidP="00610916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21э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б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кэ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  <w:lang w:val="ru-RU"/>
              </w:rPr>
              <m:t>=</m:t>
            </m:r>
            <m:r>
              <w:rPr>
                <w:rFonts w:ascii="Cambria Math" w:hAnsi="Cambria Math" w:cs="Times New Roman"/>
                <w:sz w:val="20"/>
                <w:szCs w:val="20"/>
              </w:rPr>
              <m:t>const</m:t>
            </m:r>
          </m:sub>
        </m:sSub>
      </m:oMath>
      <w:r w:rsidR="00610916" w:rsidRPr="00610916">
        <w:rPr>
          <w:rFonts w:ascii="Times New Roman" w:hAnsi="Times New Roman" w:cs="Times New Roman"/>
          <w:sz w:val="20"/>
          <w:szCs w:val="20"/>
          <w:lang w:val="ru-RU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22э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ru-RU"/>
                          </w:rPr>
                          <m:t>кэ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б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  <w:lang w:val="ru-RU"/>
              </w:rPr>
              <m:t>=</m:t>
            </m:r>
            <m:r>
              <w:rPr>
                <w:rFonts w:ascii="Cambria Math" w:hAnsi="Cambria Math" w:cs="Times New Roman"/>
                <w:sz w:val="20"/>
                <w:szCs w:val="20"/>
              </w:rPr>
              <m:t>const</m:t>
            </m:r>
          </m:sub>
        </m:sSub>
      </m:oMath>
      <w:r w:rsidR="00610916" w:rsidRPr="00610916">
        <w:rPr>
          <w:rFonts w:ascii="Times New Roman" w:hAnsi="Times New Roman" w:cs="Times New Roman"/>
          <w:sz w:val="20"/>
          <w:szCs w:val="20"/>
          <w:lang w:val="ru-RU"/>
        </w:rPr>
        <w:t xml:space="preserve">;   </w:t>
      </w:r>
    </w:p>
    <w:p w:rsidR="001B6EF4" w:rsidRPr="001B6EF4" w:rsidRDefault="001B6EF4" w:rsidP="00F26662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9045A5" w:rsidRPr="00233C1C" w:rsidRDefault="009045A5" w:rsidP="00F26662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</w:rPr>
      </w:pPr>
      <w:r w:rsidRPr="00233C1C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3490049" cy="113030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049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5A5" w:rsidRPr="00D050D5" w:rsidRDefault="009442A7" w:rsidP="00F26662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9442A7">
        <w:rPr>
          <w:rFonts w:ascii="Times New Roman" w:hAnsi="Times New Roman" w:cs="Times New Roman"/>
          <w:i/>
          <w:sz w:val="18"/>
          <w:szCs w:val="18"/>
          <w:lang w:val="ru-RU"/>
        </w:rPr>
        <w:t>Рис.2.5.</w:t>
      </w:r>
      <w:r w:rsidR="009045A5" w:rsidRPr="009442A7">
        <w:rPr>
          <w:rFonts w:ascii="Times New Roman" w:hAnsi="Times New Roman" w:cs="Times New Roman"/>
          <w:sz w:val="18"/>
          <w:szCs w:val="18"/>
          <w:lang w:val="ru-RU"/>
        </w:rPr>
        <w:t xml:space="preserve"> Эквивалентная схема транзистора соответствующая </w:t>
      </w:r>
      <w:r w:rsidR="009045A5" w:rsidRPr="009442A7">
        <w:rPr>
          <w:rFonts w:ascii="Times New Roman" w:hAnsi="Times New Roman" w:cs="Times New Roman"/>
          <w:i/>
          <w:sz w:val="18"/>
          <w:szCs w:val="18"/>
        </w:rPr>
        <w:t>h</w:t>
      </w:r>
      <w:r w:rsidR="009045A5" w:rsidRPr="009442A7">
        <w:rPr>
          <w:rFonts w:ascii="Times New Roman" w:hAnsi="Times New Roman" w:cs="Times New Roman"/>
          <w:sz w:val="18"/>
          <w:szCs w:val="18"/>
          <w:lang w:val="ru-RU"/>
        </w:rPr>
        <w:t>-системе</w:t>
      </w:r>
    </w:p>
    <w:p w:rsidR="00750ED4" w:rsidRPr="00D050D5" w:rsidRDefault="00750ED4" w:rsidP="00F26662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</w:p>
    <w:p w:rsidR="00750ED4" w:rsidRPr="00D050D5" w:rsidRDefault="00750ED4" w:rsidP="00F26662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</w:p>
    <w:p w:rsidR="009045A5" w:rsidRPr="00CF3461" w:rsidRDefault="009045A5" w:rsidP="00F26662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lastRenderedPageBreak/>
        <w:t xml:space="preserve">Эквивалентная схема транзистора соответствующая </w:t>
      </w:r>
      <w:r w:rsidRPr="00233C1C">
        <w:rPr>
          <w:rFonts w:ascii="Times New Roman" w:hAnsi="Times New Roman" w:cs="Times New Roman"/>
          <w:i/>
          <w:sz w:val="20"/>
          <w:szCs w:val="20"/>
        </w:rPr>
        <w:t>h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-системе с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храняет свою структуру при всех включениях транзистора </w:t>
      </w:r>
      <w:r w:rsidR="009442A7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ОБ, ОЭ и </w:t>
      </w:r>
      <w:proofErr w:type="gramStart"/>
      <w:r w:rsidRPr="00CF3461">
        <w:rPr>
          <w:rFonts w:ascii="Times New Roman" w:hAnsi="Times New Roman" w:cs="Times New Roman"/>
          <w:sz w:val="20"/>
          <w:szCs w:val="20"/>
          <w:lang w:val="ru-RU"/>
        </w:rPr>
        <w:t>ОК</w:t>
      </w:r>
      <w:proofErr w:type="gram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9442A7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хотя значения параметров при этом, конечно, меняются.</w:t>
      </w:r>
    </w:p>
    <w:p w:rsidR="00714B29" w:rsidRPr="00CB4D0E" w:rsidRDefault="009045A5" w:rsidP="00CB4D0E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>Электрические свойства транзистора определяются двумя семе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й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ствами характеристик: выходными и входными.</w:t>
      </w:r>
    </w:p>
    <w:p w:rsidR="009045A5" w:rsidRPr="00CF3461" w:rsidRDefault="009045A5" w:rsidP="00CB4D0E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Семейство выходных (коллекторных) характеристик для </w:t>
      </w:r>
      <w:proofErr w:type="gramStart"/>
      <w:r w:rsidRPr="00CF3461">
        <w:rPr>
          <w:rFonts w:ascii="Times New Roman" w:hAnsi="Times New Roman" w:cs="Times New Roman"/>
          <w:sz w:val="20"/>
          <w:szCs w:val="20"/>
          <w:lang w:val="ru-RU"/>
        </w:rPr>
        <w:t>транз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стора</w:t>
      </w:r>
      <w:proofErr w:type="gram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включенного по схеме с ОЭ</w:t>
      </w:r>
      <w:r w:rsidR="00E95EAC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  <w:lang w:val="ru-RU"/>
                      </w:rPr>
                      <m:t>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кэ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  <w:vertAlign w:val="subscript"/>
                    <w:lang w:val="ru-RU"/>
                  </w:rPr>
                  <m:t>)</m:t>
                </m:r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б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  <w:lang w:val="ru-RU"/>
              </w:rPr>
              <m:t>=</m:t>
            </m:r>
            <m:r>
              <w:rPr>
                <w:rFonts w:ascii="Cambria Math" w:hAnsi="Cambria Math" w:cs="Times New Roman"/>
                <w:sz w:val="20"/>
                <w:szCs w:val="20"/>
              </w:rPr>
              <m:t>const</m:t>
            </m:r>
          </m:sub>
        </m:sSub>
      </m:oMath>
      <w:r w:rsidR="00CB4D0E" w:rsidRPr="00CB4D0E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показано на </w:t>
      </w:r>
      <w:r>
        <w:rPr>
          <w:rFonts w:ascii="Times New Roman" w:hAnsi="Times New Roman" w:cs="Times New Roman"/>
          <w:sz w:val="20"/>
          <w:szCs w:val="20"/>
          <w:lang w:val="ru-RU"/>
        </w:rPr>
        <w:t>рис</w:t>
      </w:r>
      <w:r w:rsidR="00133759">
        <w:rPr>
          <w:rFonts w:ascii="Times New Roman" w:hAnsi="Times New Roman" w:cs="Times New Roman"/>
          <w:sz w:val="20"/>
          <w:szCs w:val="20"/>
          <w:lang w:val="ru-RU"/>
        </w:rPr>
        <w:t>.2.6</w:t>
      </w:r>
      <w:r w:rsidR="00FB4E10">
        <w:rPr>
          <w:rFonts w:ascii="Times New Roman" w:hAnsi="Times New Roman" w:cs="Times New Roman"/>
          <w:sz w:val="20"/>
          <w:szCs w:val="20"/>
          <w:lang w:val="ru-RU"/>
        </w:rPr>
        <w:t xml:space="preserve"> и 2.7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. 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Характеристики имеют заметный наклон, определяемой величиной сопротивления коллекторного перехода, и расположены не совсем параллельно и не на одинаковом расстоянии друг от друга при одном и том же изменении </w:t>
      </w:r>
      <w:proofErr w:type="gramStart"/>
      <w:r w:rsidRPr="000427FB">
        <w:rPr>
          <w:rFonts w:ascii="Times New Roman" w:hAnsi="Times New Roman" w:cs="Times New Roman"/>
          <w:i/>
          <w:sz w:val="20"/>
          <w:szCs w:val="20"/>
        </w:rPr>
        <w:t>I</w:t>
      </w:r>
      <w:proofErr w:type="gramEnd"/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б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. Такое расположение характеристик явл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я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ется следствием того, что </w:t>
      </w:r>
      <w:r w:rsidRPr="00233C1C">
        <w:rPr>
          <w:rFonts w:ascii="Times New Roman" w:hAnsi="Times New Roman" w:cs="Times New Roman"/>
          <w:i/>
          <w:sz w:val="20"/>
          <w:szCs w:val="20"/>
        </w:rPr>
        <w:t>h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-параметры зависят от режима (значений </w:t>
      </w:r>
      <w:proofErr w:type="gramStart"/>
      <w:r w:rsidRPr="00233C1C">
        <w:rPr>
          <w:rFonts w:ascii="Times New Roman" w:hAnsi="Times New Roman" w:cs="Times New Roman"/>
          <w:i/>
          <w:sz w:val="20"/>
          <w:szCs w:val="20"/>
        </w:rPr>
        <w:t>I</w:t>
      </w:r>
      <w:proofErr w:type="gramEnd"/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б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и </w:t>
      </w:r>
      <w:r w:rsidRPr="00233C1C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кэ</w:t>
      </w:r>
      <w:proofErr w:type="spellEnd"/>
      <w:r w:rsidRPr="00CF3461">
        <w:rPr>
          <w:rFonts w:ascii="Times New Roman" w:hAnsi="Times New Roman" w:cs="Times New Roman"/>
          <w:sz w:val="20"/>
          <w:szCs w:val="20"/>
          <w:lang w:val="ru-RU"/>
        </w:rPr>
        <w:t>). Характеристики имеют излом очень близко от оси токов, что по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з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воляет работать при очень малых коллекторных напряжениях </w:t>
      </w:r>
      <w:r w:rsidR="009442A7"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вплоть до 0,1 В.</w:t>
      </w:r>
    </w:p>
    <w:p w:rsidR="009045A5" w:rsidRPr="00233C1C" w:rsidRDefault="009045A5" w:rsidP="00F26662">
      <w:pPr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233C1C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266950" cy="1866900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5A5" w:rsidRPr="009442A7" w:rsidRDefault="009442A7" w:rsidP="00F26662">
      <w:pPr>
        <w:widowControl/>
        <w:suppressAutoHyphens w:val="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9442A7">
        <w:rPr>
          <w:rFonts w:ascii="Times New Roman" w:hAnsi="Times New Roman" w:cs="Times New Roman"/>
          <w:i/>
          <w:sz w:val="18"/>
          <w:szCs w:val="18"/>
          <w:lang w:val="ru-RU"/>
        </w:rPr>
        <w:t>Рис.2.6.</w:t>
      </w:r>
      <w:r w:rsidRPr="009442A7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9045A5" w:rsidRPr="009442A7">
        <w:rPr>
          <w:rFonts w:ascii="Times New Roman" w:hAnsi="Times New Roman" w:cs="Times New Roman"/>
          <w:sz w:val="18"/>
          <w:szCs w:val="18"/>
          <w:lang w:val="ru-RU"/>
        </w:rPr>
        <w:t>Выходные ВАХ транзистора при включении по схеме ОЭ</w:t>
      </w:r>
    </w:p>
    <w:p w:rsidR="009045A5" w:rsidRPr="00CF3461" w:rsidRDefault="009045A5" w:rsidP="00F26662">
      <w:pPr>
        <w:widowControl/>
        <w:suppressAutoHyphens w:val="0"/>
        <w:ind w:firstLine="284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9045A5" w:rsidRPr="00233C1C" w:rsidRDefault="009045A5" w:rsidP="00F26662">
      <w:pPr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</w:rPr>
      </w:pPr>
      <w:r w:rsidRPr="00233C1C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905125" cy="1562100"/>
            <wp:effectExtent l="0" t="0" r="952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5A5" w:rsidRDefault="00FB4E10" w:rsidP="00F26662">
      <w:pPr>
        <w:widowControl/>
        <w:suppressAutoHyphens w:val="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FB4E10">
        <w:rPr>
          <w:rFonts w:ascii="Times New Roman" w:hAnsi="Times New Roman" w:cs="Times New Roman"/>
          <w:i/>
          <w:sz w:val="18"/>
          <w:szCs w:val="18"/>
          <w:lang w:val="ru-RU"/>
        </w:rPr>
        <w:t>Рис.2.7.</w:t>
      </w:r>
      <w:r w:rsidRPr="00FB4E10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9045A5" w:rsidRPr="00FB4E10">
        <w:rPr>
          <w:rFonts w:ascii="Times New Roman" w:hAnsi="Times New Roman" w:cs="Times New Roman"/>
          <w:sz w:val="18"/>
          <w:szCs w:val="18"/>
          <w:lang w:val="ru-RU"/>
        </w:rPr>
        <w:t>Входные ВАХ транзистора при включении по схеме ОЭ</w:t>
      </w:r>
    </w:p>
    <w:p w:rsidR="00CB4D0E" w:rsidRDefault="00CB4D0E" w:rsidP="00F26662">
      <w:pPr>
        <w:widowControl/>
        <w:suppressAutoHyphens w:val="0"/>
        <w:jc w:val="center"/>
        <w:rPr>
          <w:rFonts w:ascii="Times New Roman" w:hAnsi="Times New Roman" w:cs="Times New Roman"/>
          <w:sz w:val="18"/>
          <w:szCs w:val="18"/>
          <w:lang w:val="ru-RU"/>
        </w:rPr>
      </w:pPr>
    </w:p>
    <w:p w:rsidR="00FB4E10" w:rsidRPr="00CF3461" w:rsidRDefault="00FB4E10" w:rsidP="00F26662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Аналитическая зависимость коллекторного тока </w:t>
      </w:r>
      <w:proofErr w:type="gramStart"/>
      <w:r w:rsidRPr="00CF3461">
        <w:rPr>
          <w:rFonts w:ascii="Times New Roman" w:hAnsi="Times New Roman" w:cs="Times New Roman"/>
          <w:sz w:val="20"/>
          <w:szCs w:val="20"/>
          <w:lang w:val="ru-RU"/>
        </w:rPr>
        <w:t>от</w:t>
      </w:r>
      <w:proofErr w:type="gram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базового опр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е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деляется выражением</w:t>
      </w:r>
    </w:p>
    <w:p w:rsidR="00FB4E10" w:rsidRPr="00CF3461" w:rsidRDefault="00FB4E10" w:rsidP="00F26662">
      <w:pPr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233C1C">
        <w:rPr>
          <w:rFonts w:ascii="Times New Roman" w:hAnsi="Times New Roman" w:cs="Times New Roman"/>
          <w:i/>
          <w:sz w:val="20"/>
          <w:szCs w:val="20"/>
        </w:rPr>
        <w:t>I</w:t>
      </w:r>
      <w:r w:rsidRPr="00CF3461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К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= </w:t>
      </w:r>
      <w:r w:rsidRPr="00233C1C">
        <w:rPr>
          <w:rFonts w:ascii="Times New Roman" w:hAnsi="Times New Roman" w:cs="Times New Roman"/>
          <w:i/>
          <w:sz w:val="20"/>
          <w:szCs w:val="20"/>
        </w:rPr>
        <w:t>h</w:t>
      </w:r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1э</w:t>
      </w:r>
      <w:r w:rsidRPr="00233C1C">
        <w:rPr>
          <w:rFonts w:ascii="Times New Roman" w:hAnsi="Times New Roman" w:cs="Times New Roman"/>
          <w:i/>
          <w:sz w:val="20"/>
          <w:szCs w:val="20"/>
        </w:rPr>
        <w:t>I</w:t>
      </w:r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б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+ </w:t>
      </w:r>
      <w:proofErr w:type="gramStart"/>
      <w:r w:rsidRPr="00233C1C">
        <w:rPr>
          <w:rFonts w:ascii="Times New Roman" w:hAnsi="Times New Roman" w:cs="Times New Roman"/>
          <w:i/>
          <w:sz w:val="20"/>
          <w:szCs w:val="20"/>
        </w:rPr>
        <w:t>I</w:t>
      </w:r>
      <w:proofErr w:type="spellStart"/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кбо</w:t>
      </w:r>
      <w:proofErr w:type="spellEnd"/>
      <w:r w:rsidRPr="00CF3461">
        <w:rPr>
          <w:rFonts w:ascii="Times New Roman" w:hAnsi="Times New Roman" w:cs="Times New Roman"/>
          <w:sz w:val="20"/>
          <w:szCs w:val="20"/>
          <w:lang w:val="ru-RU"/>
        </w:rPr>
        <w:t>(</w:t>
      </w:r>
      <w:proofErr w:type="gramEnd"/>
      <w:r w:rsidRPr="00233C1C">
        <w:rPr>
          <w:rFonts w:ascii="Times New Roman" w:hAnsi="Times New Roman" w:cs="Times New Roman"/>
          <w:i/>
          <w:sz w:val="20"/>
          <w:szCs w:val="20"/>
        </w:rPr>
        <w:t>h</w:t>
      </w:r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1э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+ 1)</w:t>
      </w:r>
      <w:r>
        <w:rPr>
          <w:rFonts w:ascii="Times New Roman" w:hAnsi="Times New Roman" w:cs="Times New Roman"/>
          <w:sz w:val="20"/>
          <w:szCs w:val="20"/>
          <w:lang w:val="ru-RU"/>
        </w:rPr>
        <w:t>,</w:t>
      </w:r>
    </w:p>
    <w:p w:rsidR="00FB4E10" w:rsidRPr="00CF3461" w:rsidRDefault="00FB4E10" w:rsidP="00F26662">
      <w:pPr>
        <w:widowControl/>
        <w:suppressAutoHyphens w:val="0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где </w:t>
      </w:r>
      <w:proofErr w:type="gramStart"/>
      <w:r w:rsidRPr="00233C1C">
        <w:rPr>
          <w:rFonts w:ascii="Times New Roman" w:hAnsi="Times New Roman" w:cs="Times New Roman"/>
          <w:i/>
          <w:sz w:val="20"/>
          <w:szCs w:val="20"/>
        </w:rPr>
        <w:t>I</w:t>
      </w:r>
      <w:proofErr w:type="spellStart"/>
      <w:proofErr w:type="gramEnd"/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кбо</w:t>
      </w:r>
      <w:proofErr w:type="spell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ru-RU"/>
        </w:rPr>
        <w:t>-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обратный ток коллектора при разомкнутой цепи базы.</w:t>
      </w:r>
    </w:p>
    <w:p w:rsidR="00CB4D0E" w:rsidRDefault="00FB4E10" w:rsidP="00CB4D0E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>Семейство входных (базовых) характеристик ОЭ представляет з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висимость базового тока </w:t>
      </w:r>
      <w:proofErr w:type="gramStart"/>
      <w:r w:rsidRPr="00233C1C">
        <w:rPr>
          <w:rFonts w:ascii="Times New Roman" w:hAnsi="Times New Roman" w:cs="Times New Roman"/>
          <w:i/>
          <w:sz w:val="20"/>
          <w:szCs w:val="20"/>
        </w:rPr>
        <w:t>I</w:t>
      </w:r>
      <w:proofErr w:type="gramEnd"/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б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от напряжения на базе </w:t>
      </w:r>
      <w:r w:rsidRPr="00233C1C">
        <w:rPr>
          <w:rFonts w:ascii="Times New Roman" w:hAnsi="Times New Roman" w:cs="Times New Roman"/>
          <w:i/>
          <w:sz w:val="20"/>
          <w:szCs w:val="20"/>
        </w:rPr>
        <w:t>U</w:t>
      </w:r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бэ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и коллекторного напряжения </w:t>
      </w:r>
      <w:r w:rsidRPr="00233C1C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кэ</w:t>
      </w:r>
      <w:proofErr w:type="spellEnd"/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</w:p>
    <w:p w:rsidR="00FB4E10" w:rsidRPr="00CB4D0E" w:rsidRDefault="001F7A4B" w:rsidP="00CB4D0E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  <w:vertAlign w:val="subscript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vertAlign w:val="subscript"/>
                          <w:lang w:val="ru-RU"/>
                        </w:rPr>
                        <m:t>к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=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ru-RU"/>
                        </w:rPr>
                        <m:t>бэ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  <w:vertAlign w:val="subscript"/>
                      <w:lang w:val="ru-RU"/>
                    </w:rPr>
                    <m:t>)</m:t>
                  </m:r>
                </m:e>
              </m:d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кэ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=const</m:t>
              </m:r>
            </m:sub>
          </m:sSub>
        </m:oMath>
      </m:oMathPara>
    </w:p>
    <w:p w:rsidR="00CB4D0E" w:rsidRDefault="00CB4D0E" w:rsidP="00F26662">
      <w:pPr>
        <w:widowControl/>
        <w:suppressAutoHyphens w:val="0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FB4E10" w:rsidRPr="00CF3461" w:rsidRDefault="00FB4E10" w:rsidP="00F26662">
      <w:pPr>
        <w:widowControl/>
        <w:suppressAutoHyphens w:val="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Обычно в справочных данных приводятся две характеристики: для </w:t>
      </w:r>
      <w:proofErr w:type="gramStart"/>
      <w:r w:rsidRPr="00233C1C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proofErr w:type="gramEnd"/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кэ</w:t>
      </w:r>
      <w:proofErr w:type="spellEnd"/>
      <w:r w:rsidR="00CB4D0E">
        <w:rPr>
          <w:rFonts w:ascii="Times New Roman" w:hAnsi="Times New Roman" w:cs="Times New Roman"/>
          <w:sz w:val="20"/>
          <w:szCs w:val="20"/>
          <w:lang w:val="ru-RU"/>
        </w:rPr>
        <w:t>=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0 и, например, </w:t>
      </w:r>
      <w:r w:rsidRPr="00233C1C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="00CB4D0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кэ</w:t>
      </w:r>
      <w:proofErr w:type="spellEnd"/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CF3461">
        <w:rPr>
          <w:rFonts w:ascii="Times New Roman" w:hAnsi="Times New Roman" w:cs="Times New Roman"/>
          <w:sz w:val="20"/>
          <w:szCs w:val="20"/>
          <w:lang w:val="ru-RU"/>
        </w:rPr>
        <w:t xml:space="preserve">= 5 В. </w:t>
      </w:r>
    </w:p>
    <w:p w:rsidR="009045A5" w:rsidRPr="00FB4E10" w:rsidRDefault="009454D0" w:rsidP="00F26662">
      <w:pPr>
        <w:pStyle w:val="Standard"/>
        <w:widowControl/>
        <w:suppressAutoHyphens w:val="0"/>
        <w:spacing w:before="360" w:after="240"/>
        <w:jc w:val="center"/>
        <w:rPr>
          <w:rFonts w:ascii="Times New Roman" w:hAnsi="Times New Roman" w:cs="Times New Roman"/>
          <w:lang w:val="ru-RU"/>
        </w:rPr>
      </w:pPr>
      <w:r w:rsidRPr="00FB4E10">
        <w:rPr>
          <w:rFonts w:ascii="Times New Roman" w:eastAsia="Calibri" w:hAnsi="Times New Roman" w:cs="Times New Roman"/>
          <w:b/>
          <w:color w:val="auto"/>
          <w:lang w:val="ru-RU"/>
        </w:rPr>
        <w:t>Задачи с решениями</w:t>
      </w:r>
    </w:p>
    <w:p w:rsidR="004739A2" w:rsidRPr="006909D8" w:rsidRDefault="00FF0805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1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образить схемы включе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ранзисторов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p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n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ип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о всех режимах работы с указанием полярности источников пит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я в цепи эмиттера и коллектора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="002662C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хемы включения </w:t>
      </w:r>
      <w:r w:rsidR="00D050D5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ранзисторов показаны на рис.2.8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2D23DA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>
        <w:object w:dxaOrig="4855" w:dyaOrig="1958">
          <v:shape id="_x0000_i1029" type="#_x0000_t75" style="width:243pt;height:98.5pt" o:ole="">
            <v:imagedata r:id="rId35" o:title=""/>
          </v:shape>
          <o:OLEObject Type="Embed" ProgID="CorelDraw.Graphic.19" ShapeID="_x0000_i1029" DrawAspect="Content" ObjectID="_1641732762" r:id="rId36"/>
        </w:object>
      </w:r>
    </w:p>
    <w:p w:rsidR="004739A2" w:rsidRPr="006909D8" w:rsidRDefault="00D050D5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2.8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FF0805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2.2</w:t>
      </w:r>
      <w:r w:rsidR="00060C28"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291EE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Для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схемы </w:t>
      </w:r>
      <w:r w:rsidR="00291EE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(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р</w:t>
      </w:r>
      <w:r w:rsidR="00974C0D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ис.2.9</w:t>
      </w:r>
      <w:r w:rsidR="00291EE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) известно:</w:t>
      </w:r>
      <w:r w:rsidR="00FF558A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5 кОм,</w:t>
      </w:r>
      <w:r w:rsidR="009E5F9A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10 кОм,</w:t>
      </w:r>
      <w:r w:rsidR="009E5F9A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E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э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</w:t>
      </w:r>
      <w:r w:rsidR="00060C2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10 В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30 В,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7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. Определи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пряж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ллектор-баз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к коллектор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</w:t>
      </w:r>
    </w:p>
    <w:p w:rsidR="004739A2" w:rsidRPr="006909D8" w:rsidRDefault="00A71E79" w:rsidP="00F26662">
      <w:pPr>
        <w:pStyle w:val="Standard"/>
        <w:widowControl/>
        <w:suppressAutoHyphens w:val="0"/>
        <w:spacing w:before="240" w:after="120"/>
        <w:jc w:val="center"/>
        <w:rPr>
          <w:rFonts w:ascii="Times New Roman" w:hAnsi="Times New Roman" w:cs="Times New Roman"/>
          <w:sz w:val="20"/>
          <w:szCs w:val="20"/>
        </w:rPr>
      </w:pPr>
      <w:r>
        <w:object w:dxaOrig="3699" w:dyaOrig="1213">
          <v:shape id="_x0000_i1030" type="#_x0000_t75" style="width:185pt;height:61pt" o:ole="">
            <v:imagedata r:id="rId37" o:title=""/>
          </v:shape>
          <o:OLEObject Type="Embed" ProgID="CorelDraw.Graphic.19" ShapeID="_x0000_i1030" DrawAspect="Content" ObjectID="_1641732763" r:id="rId38"/>
        </w:object>
      </w:r>
    </w:p>
    <w:p w:rsidR="004739A2" w:rsidRPr="006909D8" w:rsidRDefault="00974C0D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2.9</w:t>
      </w:r>
      <w:r w:rsidR="00557556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ходим ток эмиттера из равенства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85EF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(10 – 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7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/5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,86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4D7E43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D066A" w:rsidP="00F26662">
      <w:pPr>
        <w:pStyle w:val="Standard"/>
        <w:widowControl/>
        <w:suppressAutoHyphens w:val="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ак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ак 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α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 знач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α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чень близко к единице, то можн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читать токи коллектора и эмиттер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чти равными, т.е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гда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0</w:t>
      </w:r>
      <w:r w:rsidR="00DF150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86</w:t>
      </w:r>
      <w:proofErr w:type="gramEnd"/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4D7E43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370C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103A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0 </w:t>
      </w:r>
      <w:r w:rsidR="00E103A9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103A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1,4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pacing w:val="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2.3</w:t>
      </w:r>
      <w:r w:rsidR="00060C28" w:rsidRPr="006909D8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Для схемы </w:t>
      </w:r>
      <w:r w:rsidR="00291EE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(</w:t>
      </w:r>
      <w:r w:rsidR="00974C0D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рис.2.10</w:t>
      </w:r>
      <w:r w:rsidR="00291EE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известно: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79187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</w:t>
      </w:r>
      <w:r w:rsidR="007076CC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0 кОм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</w:t>
      </w:r>
      <w:r w:rsidR="00557556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 5</w:t>
      </w:r>
      <w:r w:rsidR="00E103A9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кОм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79187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0 В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="0079187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 В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t>β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 50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бо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0 мкА.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Определить напряжение ко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л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ектор-эмиттер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для двух случае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а)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люч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S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зомкнут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 б)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ключ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S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замкнут.</w:t>
      </w:r>
    </w:p>
    <w:p w:rsidR="004739A2" w:rsidRPr="006909D8" w:rsidRDefault="00785023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3095244" cy="1881378"/>
            <wp:effectExtent l="19050" t="0" r="0" b="0"/>
            <wp:docPr id="70" name="Рисунок 69" descr="2.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tif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5244" cy="1881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974C0D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2.10</w:t>
      </w:r>
      <w:r w:rsidR="00557556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b/>
          <w:i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йдем то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венства: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β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+ (β + 1)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данном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луча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 поэтому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(β + 1)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(50 + 1)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4D7E43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6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51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Теперь найдем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DF150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42503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2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51</w:t>
      </w:r>
      <w:proofErr w:type="gramEnd"/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26E3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785023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7,45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keepNext/>
        <w:widowControl/>
        <w:suppressAutoHyphens w:val="0"/>
        <w:ind w:firstLine="425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этом случае справедлив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равенств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: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D066A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D066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(</w:t>
      </w:r>
      <w:proofErr w:type="spellStart"/>
      <w:r w:rsidR="001D066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E</w:t>
      </w:r>
      <w:r w:rsidR="001D066A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D066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proofErr w:type="spellEnd"/>
      <w:r w:rsidR="006C029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(1 – 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7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/10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0,3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785023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4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β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+ (β + 1)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0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3</w:t>
      </w:r>
      <w:proofErr w:type="gramEnd"/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785023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4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50 + 1)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6C029B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6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2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6C029B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4739A2" w:rsidRPr="006909D8" w:rsidRDefault="001276D8" w:rsidP="00F26662">
      <w:pPr>
        <w:pStyle w:val="Standard"/>
        <w:widowControl/>
        <w:suppressAutoHyphens w:val="0"/>
        <w:spacing w:after="8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DF150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2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6C029B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81A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8B4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2.4</w:t>
      </w:r>
      <w:r w:rsidR="00060C28" w:rsidRPr="006909D8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.</w:t>
      </w:r>
      <w:r w:rsidR="00291EE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Для схемы </w:t>
      </w:r>
      <w:r w:rsidR="00291EE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(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рис.</w:t>
      </w:r>
      <w:r w:rsidR="00974C0D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.11</w:t>
      </w:r>
      <w:r w:rsidR="00291EE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081A3E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известно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 = 200 кОм,</w:t>
      </w:r>
      <w:r w:rsidR="00081A3E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</w:t>
      </w:r>
      <w:r w:rsidR="00060C2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= 50 кОм,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</w:t>
      </w:r>
      <w:r w:rsidR="00291EE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0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51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кОм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3 кОм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 В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 100,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</w:t>
      </w:r>
      <w:r w:rsidR="006C029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мкА,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65 В. Определить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</w:p>
    <w:p w:rsidR="004739A2" w:rsidRPr="006909D8" w:rsidRDefault="00785023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1879092" cy="1767078"/>
            <wp:effectExtent l="19050" t="0" r="6858" b="0"/>
            <wp:docPr id="72" name="Рисунок 71" descr="2.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4.tif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9092" cy="1767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after="6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974C0D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11</w:t>
      </w:r>
      <w:r w:rsidR="00557556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спользуя теорему об эквивалентном генераторе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е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зуем исходную схему к следующему виду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74C0D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рис.2.1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AF1C6C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528316" cy="1751076"/>
            <wp:effectExtent l="19050" t="0" r="5334" b="0"/>
            <wp:docPr id="73" name="Рисунок 72" descr="2.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5.tif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8316" cy="175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</w:t>
      </w:r>
      <w:r w:rsidR="009D4317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  <w:r w:rsidR="00974C0D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12</w:t>
      </w:r>
      <w:r w:rsidR="00557556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291EED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 этой схеме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кв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proofErr w:type="spellEnd"/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0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0/(200 + 50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2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B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кв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||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00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0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6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/ 250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0 кОм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кольку</w:t>
      </w:r>
    </w:p>
    <w:p w:rsidR="004739A2" w:rsidRPr="006909D8" w:rsidRDefault="00557556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5E62B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2.4.1)</w:t>
      </w:r>
    </w:p>
    <w:p w:rsidR="004739A2" w:rsidRPr="006909D8" w:rsidRDefault="00557556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α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+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2.4.2)</w:t>
      </w:r>
    </w:p>
    <w:p w:rsidR="004739A2" w:rsidRPr="006909D8" w:rsidRDefault="001276D8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одставив (2.4.2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2.4.1), получим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4739A2" w:rsidRPr="006909D8" w:rsidRDefault="001276D8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before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lastRenderedPageBreak/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(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α)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735CE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(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+ 1)]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41774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417746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куда</w:t>
      </w:r>
    </w:p>
    <w:p w:rsidR="004739A2" w:rsidRPr="006909D8" w:rsidRDefault="00557556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after="120"/>
        <w:ind w:firstLine="425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(β + 1)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+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2.4.3)</w:t>
      </w:r>
    </w:p>
    <w:p w:rsidR="004739A2" w:rsidRPr="006909D8" w:rsidRDefault="001276D8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 преобразованной схемы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спользуя закон Кирхгофа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апишем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4739A2" w:rsidRPr="006909D8" w:rsidRDefault="00557556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ab/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Е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кв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кв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2.4.4)</w:t>
      </w:r>
    </w:p>
    <w:p w:rsidR="004739A2" w:rsidRPr="006909D8" w:rsidRDefault="001276D8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ли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учитывая равенство (2.4.3)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</w:p>
    <w:p w:rsidR="004739A2" w:rsidRPr="006909D8" w:rsidRDefault="00557556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ab/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Е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кв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кв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+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 (β + 1)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+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267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2.4.5)</w:t>
      </w:r>
    </w:p>
    <w:p w:rsidR="004739A2" w:rsidRPr="006909D8" w:rsidRDefault="00291EED" w:rsidP="00F26662">
      <w:pPr>
        <w:pStyle w:val="Standard"/>
        <w:widowControl/>
        <w:suppressAutoHyphens w:val="0"/>
        <w:spacing w:after="12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куда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[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кв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β + 1)</w:t>
      </w:r>
      <w:r w:rsidR="0033178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31784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3178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33178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31784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3178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]</w:t>
      </w:r>
      <w:proofErr w:type="gramStart"/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кв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β + 1)</w:t>
      </w:r>
      <w:r w:rsidR="0033178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31784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3178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] =</w:t>
      </w:r>
    </w:p>
    <w:p w:rsidR="004739A2" w:rsidRPr="006909D8" w:rsidRDefault="00331784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2</w:t>
      </w:r>
      <w:r w:rsidR="006E7E7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65</w:t>
      </w:r>
      <w:r w:rsidR="006E7E7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100 + 1)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417746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6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00]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4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100 + 1)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D607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00] = 18,8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к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гда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β + 1)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(100 + 1)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18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7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 1)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6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D607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,99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9</w:t>
      </w:r>
      <w:r w:rsidR="00FD607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D607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proofErr w:type="gramStart"/>
      <w:r w:rsidR="00FD607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99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9</w:t>
      </w:r>
      <w:r w:rsidR="00FD607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</w:t>
      </w:r>
      <w:proofErr w:type="gram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1E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0188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1E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,98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1E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,981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417746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1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21E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,99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9</w:t>
      </w:r>
      <w:r w:rsidR="00021EB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417746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00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,4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D87D52" w:rsidP="00F26662">
      <w:pPr>
        <w:pStyle w:val="Standard"/>
        <w:widowControl/>
        <w:suppressAutoHyphens w:val="0"/>
        <w:ind w:firstLine="425"/>
        <w:jc w:val="both"/>
        <w:rPr>
          <w:rFonts w:ascii="Times New Roman" w:hAnsi="Times New Roman" w:cs="Times New Roman"/>
          <w:spacing w:val="4"/>
          <w:sz w:val="20"/>
          <w:szCs w:val="20"/>
          <w:lang w:val="ru-RU"/>
        </w:rPr>
      </w:pPr>
      <w:r w:rsidRPr="001E4A29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2.5</w:t>
      </w:r>
      <w:r w:rsidR="005E62B1" w:rsidRPr="001E4A29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.</w:t>
      </w:r>
      <w:r w:rsidR="001E4A29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 </w:t>
      </w:r>
      <w:r w:rsidR="001276D8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Определить</w:t>
      </w:r>
      <w:r w:rsidR="00F14A7D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параметр</w:t>
      </w:r>
      <w:r w:rsidR="00F14A7D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1E4A29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h</w:t>
      </w:r>
      <w:r w:rsidR="001276D8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11</w:t>
      </w:r>
      <w:r w:rsidR="00F14A7D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четырехполюсника</w:t>
      </w:r>
      <w:r w:rsidR="00291EED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(</w:t>
      </w:r>
      <w:r w:rsidR="00A42A7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рис.2.13</w:t>
      </w:r>
      <w:r w:rsidR="00291EED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).</w:t>
      </w:r>
      <w:r w:rsidR="001276D8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291EED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И</w:t>
      </w:r>
      <w:r w:rsidR="001276D8" w:rsidRPr="001E4A29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звестны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следующие параметры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транзистора: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11э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21э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12э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22э</w:t>
      </w:r>
      <w:r w:rsidR="00912255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.</w:t>
      </w:r>
    </w:p>
    <w:p w:rsidR="004739A2" w:rsidRPr="006909D8" w:rsidRDefault="004739A2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4739A2" w:rsidRPr="006909D8" w:rsidRDefault="00AF1C6C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1581912" cy="1147572"/>
            <wp:effectExtent l="19050" t="0" r="0" b="0"/>
            <wp:docPr id="74" name="Рисунок 73" descr="2.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6.tif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912" cy="1147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45137F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13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9D4317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исходной схеме замен</w:t>
      </w:r>
      <w:r w:rsidR="00CF03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м транзистор его </w:t>
      </w:r>
      <w:proofErr w:type="spellStart"/>
      <w:r w:rsidR="00CF03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алосигнал</w:t>
      </w:r>
      <w:r w:rsidR="00CF03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ь</w:t>
      </w:r>
      <w:r w:rsidR="00CF03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о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й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оделью с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параметрами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лучим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схему, приведенную на рис.2.14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.</w:t>
      </w:r>
    </w:p>
    <w:p w:rsidR="00CF0333" w:rsidRPr="006909D8" w:rsidRDefault="008118F0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3648456" cy="1826514"/>
            <wp:effectExtent l="19050" t="0" r="9144" b="0"/>
            <wp:docPr id="31" name="Рисунок 30" descr="2.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7.tif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48456" cy="1826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9D4317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14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кольку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араметр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F03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E95A9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ри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слови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r w:rsidR="00CF03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хема 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см. 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14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ет вид (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15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2171B1" w:rsidP="00C850C6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3362706" cy="1385316"/>
            <wp:effectExtent l="19050" t="0" r="9144" b="0"/>
            <wp:docPr id="75" name="Рисунок 74" descr="2.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8.tif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62706" cy="1385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E95A91" w:rsidP="00C850C6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</w:t>
      </w:r>
      <w:r w:rsidR="007026A2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15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 полученно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хемы для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апишем равенство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А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2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+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1)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[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||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1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22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)]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.</w:t>
      </w:r>
    </w:p>
    <w:p w:rsidR="004739A2" w:rsidRPr="006909D8" w:rsidRDefault="00291EED" w:rsidP="00F26662">
      <w:pPr>
        <w:pStyle w:val="Standard"/>
        <w:widowControl/>
        <w:suppressAutoHyphens w:val="0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куда</w: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2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+</w:t>
      </w:r>
      <w:r w:rsidR="00453CD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1)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[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||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1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22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 xml:space="preserve"> </w:t>
      </w:r>
      <w:r w:rsidR="00060055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)]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.</w:t>
      </w:r>
    </w:p>
    <w:p w:rsidR="004739A2" w:rsidRPr="006909D8" w:rsidRDefault="00060C28" w:rsidP="00F26662">
      <w:pPr>
        <w:pStyle w:val="Standard"/>
        <w:widowControl/>
        <w:suppressAutoHyphens w:val="0"/>
        <w:spacing w:before="360" w:after="240"/>
        <w:jc w:val="center"/>
        <w:rPr>
          <w:rFonts w:ascii="Times New Roman" w:eastAsia="Times New Roman" w:hAnsi="Times New Roman" w:cs="Times New Roman"/>
          <w:b/>
          <w:color w:val="auto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lang w:val="ru-RU"/>
        </w:rPr>
        <w:t>Вопросы и зада</w:t>
      </w:r>
      <w:r w:rsidR="00291EED" w:rsidRPr="006909D8">
        <w:rPr>
          <w:rFonts w:ascii="Times New Roman" w:eastAsia="Times New Roman" w:hAnsi="Times New Roman" w:cs="Times New Roman"/>
          <w:b/>
          <w:color w:val="auto"/>
          <w:lang w:val="ru-RU"/>
        </w:rPr>
        <w:t>ния</w:t>
      </w:r>
    </w:p>
    <w:p w:rsidR="004739A2" w:rsidRPr="006909D8" w:rsidRDefault="00CF0333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2.6</w:t>
      </w:r>
      <w:r w:rsidR="00060C28"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Определить ток коллектора</w:t>
      </w:r>
      <w:r w:rsidR="009D4317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в схеме </w:t>
      </w:r>
      <w:r w:rsidR="00291EE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(</w:t>
      </w:r>
      <w:r w:rsidR="009D4317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2.16</w:t>
      </w:r>
      <w:r w:rsidR="00291EE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)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ес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ли </w:t>
      </w:r>
      <w:proofErr w:type="gramStart"/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вестны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7026A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 мкА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α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98</w:t>
      </w:r>
      <w:proofErr w:type="gramEnd"/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3B4A35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1837944" cy="1008126"/>
            <wp:effectExtent l="19050" t="0" r="0" b="0"/>
            <wp:docPr id="2" name="Рисунок 1" descr="2.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9.tif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7944" cy="1008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A42A7E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2.16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7026A2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7076C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α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= 500 мк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7026A2" w:rsidRPr="006909D8" w:rsidRDefault="001276D8" w:rsidP="00B31824">
      <w:pPr>
        <w:pStyle w:val="Standard"/>
        <w:keepNext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7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коэффициент передачи тока эмиттера 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л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р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и</w:t>
      </w:r>
      <w:r w:rsidR="007026A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тора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ботающего в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хеме 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9D431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17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вестн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ы: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E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21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E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 В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2 кОм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50 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к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AA5AF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="0009611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CF0333" w:rsidRPr="006909D8" w:rsidRDefault="00726B06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>
        <w:object w:dxaOrig="3699" w:dyaOrig="1213">
          <v:shape id="_x0000_i1031" type="#_x0000_t75" style="width:185pt;height:61pt" o:ole="">
            <v:imagedata r:id="rId46" o:title=""/>
          </v:shape>
          <o:OLEObject Type="Embed" ProgID="CorelDraw.Graphic.19" ShapeID="_x0000_i1031" DrawAspect="Content" ObjectID="_1641732764" r:id="rId47"/>
        </w:objec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17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DF150E" w:rsidRPr="006909D8" w:rsidRDefault="007026A2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0,98</w:t>
      </w:r>
      <w:r w:rsidR="00A113F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CF0333" w:rsidP="00B31824">
      <w:pPr>
        <w:pStyle w:val="Standard"/>
        <w:widowControl/>
        <w:tabs>
          <w:tab w:val="left" w:pos="426"/>
        </w:tabs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2"/>
          <w:sz w:val="20"/>
          <w:szCs w:val="20"/>
          <w:lang w:val="ru-RU"/>
        </w:rPr>
        <w:t>2.8</w:t>
      </w:r>
      <w:r w:rsidR="00060C28" w:rsidRPr="006909D8">
        <w:rPr>
          <w:rFonts w:ascii="Times New Roman" w:eastAsia="Times New Roman" w:hAnsi="Times New Roman" w:cs="Times New Roman"/>
          <w:b/>
          <w:color w:val="auto"/>
          <w:spacing w:val="2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Для схемы</w:t>
      </w:r>
      <w:r w:rsidR="00F14A7D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="00291EED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(р</w:t>
      </w:r>
      <w:r w:rsidR="001276D8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ис</w:t>
      </w:r>
      <w:r w:rsidR="009E5F9A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.</w:t>
      </w:r>
      <w:r w:rsidR="00A42A7E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2.18</w:t>
      </w:r>
      <w:r w:rsidR="00291EED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известн</w:t>
      </w:r>
      <w:r w:rsidR="004B1D60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о</w:t>
      </w:r>
      <w:r w:rsidR="001276D8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:</w:t>
      </w:r>
      <w:r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2"/>
          <w:sz w:val="20"/>
          <w:szCs w:val="20"/>
        </w:rPr>
        <w:t>R</w:t>
      </w:r>
      <w:r w:rsidR="008E5E4E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1 = 100 кОм,</w:t>
      </w:r>
      <w:r w:rsidR="009E5F9A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2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2 = 100 кОм,</w:t>
      </w:r>
      <w:r w:rsidR="009E5F9A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2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vertAlign w:val="subscript"/>
          <w:lang w:val="ru-RU"/>
        </w:rPr>
        <w:t>э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0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3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кОм,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0 В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β = 100,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э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0,65 В,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бо</w:t>
      </w:r>
      <w:proofErr w:type="spellEnd"/>
      <w:r w:rsidR="00557556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t> 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 1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кА.</w:t>
      </w:r>
      <w:r w:rsidR="008E5E4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ить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4B1D60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4B1D60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3B4A35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1879092" cy="1767078"/>
            <wp:effectExtent l="19050" t="0" r="6858" b="0"/>
            <wp:docPr id="5" name="Рисунок 4" descr="2.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1.tif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9092" cy="1767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4A35" w:rsidRPr="006909D8" w:rsidRDefault="003B4A35" w:rsidP="00F26662">
      <w:pPr>
        <w:pStyle w:val="Standard"/>
        <w:widowControl/>
        <w:suppressAutoHyphens w:val="0"/>
        <w:spacing w:before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</w:rPr>
      </w:pP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lastRenderedPageBreak/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18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8E5E4E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5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А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4 мкА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F740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,3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8E5E4E" w:rsidRPr="006909D8" w:rsidRDefault="00DF150E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9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минимальное входное напряжение (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 кот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ом транзистор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в схеме 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19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удет работать в режиме насыщения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Изв</w:t>
      </w:r>
      <w:r w:rsidR="008E5E4E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естны следующие параметры схемы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: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E</w:t>
      </w:r>
      <w:r w:rsidR="0079187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21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В</w:t>
      </w:r>
      <w:proofErr w:type="gramEnd"/>
      <w:r w:rsidR="00291EE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R</w:t>
      </w:r>
      <w:r w:rsidR="0079187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2 </w:t>
      </w:r>
      <w:r w:rsidR="00291EE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кОм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79187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</w:t>
      </w:r>
      <w:r w:rsidR="00291EE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= 50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</w:t>
      </w:r>
      <w:r w:rsidR="00291EE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 100.</w:t>
      </w:r>
    </w:p>
    <w:p w:rsidR="004739A2" w:rsidRPr="006909D8" w:rsidRDefault="003B4A35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391156" cy="1751076"/>
            <wp:effectExtent l="19050" t="0" r="9144" b="0"/>
            <wp:docPr id="6" name="Рисунок 5" descr="2.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2.tif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1156" cy="175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tabs>
          <w:tab w:val="left" w:pos="1985"/>
        </w:tabs>
        <w:suppressAutoHyphens w:val="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19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Default="00060C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min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80549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5</w:t>
      </w:r>
      <w:proofErr w:type="gramStart"/>
      <w:r w:rsidR="0080549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6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D050D5" w:rsidRPr="006909D8" w:rsidRDefault="00D050D5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172F73" w:rsidRPr="006909D8" w:rsidRDefault="001276D8" w:rsidP="00B31824">
      <w:pPr>
        <w:pStyle w:val="Standard"/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10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ля схемы 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20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вестн</w:t>
      </w:r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E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 кОм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1 мкА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α = 0,99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α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bscript"/>
        </w:rPr>
        <w:t>i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0,1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воспользова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ь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я уравнениями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Эберса</w:t>
      </w:r>
      <w:proofErr w:type="spellEnd"/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олла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</w:t>
      </w:r>
    </w:p>
    <w:p w:rsidR="00172F73" w:rsidRPr="006909D8" w:rsidRDefault="003B4A35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1787652" cy="1447038"/>
            <wp:effectExtent l="19050" t="0" r="3048" b="0"/>
            <wp:docPr id="7" name="Рисунок 6" descr="2.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3.tif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7652" cy="1447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0E265D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20</w:t>
      </w:r>
      <w:r w:rsidR="00557556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172F73" w:rsidRPr="006909D8" w:rsidRDefault="00172F73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4739A2" w:rsidRPr="006909D8" w:rsidRDefault="00172F73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lastRenderedPageBreak/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E002BC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9,999</w:t>
      </w:r>
      <w:proofErr w:type="gramStart"/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E002BC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DF150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DF150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11 мкА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002BC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–0,1 мкА;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DF150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DF150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1 нА</w:t>
      </w:r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</w:p>
    <w:p w:rsidR="000E265D" w:rsidRPr="006909D8" w:rsidRDefault="000E265D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4739A2" w:rsidRPr="006909D8" w:rsidRDefault="007076CC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11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эффициент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дачи тока базы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ранзистора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ботающего в схеме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веденно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E265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21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вен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 100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спользуя уравнения 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Эберса</w:t>
      </w:r>
      <w:proofErr w:type="spellEnd"/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олла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E308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пряж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 при котором ток эмиттера будет равен нулю.</w:t>
      </w:r>
    </w:p>
    <w:p w:rsidR="00337EE1" w:rsidRPr="006909D8" w:rsidRDefault="00337EE1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4739A2" w:rsidRPr="006909D8" w:rsidRDefault="001E068D" w:rsidP="00B31824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1849374" cy="1442466"/>
            <wp:effectExtent l="19050" t="0" r="0" b="0"/>
            <wp:docPr id="8" name="Рисунок 7" descr="2.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4.tif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9374" cy="1442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0E265D" w:rsidP="00B31824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21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Default="00E308E9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C1446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φ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T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ln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β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+ 1)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</w:t>
      </w:r>
      <w:r w:rsidR="00E002B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5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ln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101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105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115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A42A7E" w:rsidRPr="006909D8" w:rsidRDefault="00A42A7E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4739A2" w:rsidRPr="006909D8" w:rsidRDefault="007076CC" w:rsidP="00B31824">
      <w:pPr>
        <w:pStyle w:val="Standard"/>
        <w:widowControl/>
        <w:suppressAutoHyphens w:val="0"/>
        <w:spacing w:after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12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казать, что для сх</w:t>
      </w:r>
      <w:r w:rsidR="00BA043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емы 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BA043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2</w:t>
      </w:r>
      <w:r w:rsidR="0079187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ллектор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ожно ра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читать из равенства</w:t>
      </w:r>
      <w:r w:rsidR="00243FD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8E118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β </w:t>
      </w:r>
      <w:r w:rsidR="008E118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8E118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E657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э</w:t>
      </w:r>
      <w:r w:rsidR="00BA043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 (β + 1)</w:t>
      </w:r>
      <w:r w:rsidR="008E118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8E118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8E118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]</w:t>
      </w:r>
      <w:r w:rsidR="0002323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243FD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сли принять, чт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8E118B" w:rsidRPr="006909D8" w:rsidRDefault="001E068D" w:rsidP="00B31824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171700" cy="1463040"/>
            <wp:effectExtent l="19050" t="0" r="0" b="0"/>
            <wp:docPr id="12" name="Рисунок 11" descr="2.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5.tif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B31824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D050D5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22</w:t>
      </w:r>
      <w:r w:rsidR="00557556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6E6572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>2.13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числи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параметры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торые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ожн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по в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одной вольт-амперно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аракте</w:t>
      </w:r>
      <w:r w:rsidR="00BA043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ристике </w:t>
      </w:r>
      <w:r w:rsidR="0002323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BA043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23</w:t>
      </w:r>
      <w:r w:rsidR="0002323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значение этих параметров для точк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2 мА,</w:t>
      </w:r>
      <w:r w:rsidR="00243FD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 В.</w:t>
      </w:r>
    </w:p>
    <w:p w:rsidR="004739A2" w:rsidRPr="006909D8" w:rsidRDefault="00243FD3" w:rsidP="00F26662">
      <w:pPr>
        <w:pStyle w:val="Standard"/>
        <w:widowControl/>
        <w:suppressAutoHyphens w:val="0"/>
        <w:spacing w:before="60" w:after="6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2456811" cy="2609850"/>
            <wp:effectExtent l="19050" t="0" r="639" b="0"/>
            <wp:docPr id="13" name="Рисунок 12" descr="2.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6.tif"/>
                    <pic:cNvPicPr/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0488" cy="2613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BA0431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23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8E118B" w:rsidP="00F26662">
      <w:pPr>
        <w:pStyle w:val="Standard"/>
        <w:widowControl/>
        <w:suppressAutoHyphens w:val="0"/>
        <w:ind w:firstLine="425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h</w:t>
      </w:r>
      <w:r w:rsidR="004614C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1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95</w:t>
      </w:r>
      <w:r w:rsidR="004614C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h</w:t>
      </w:r>
      <w:r w:rsidR="004614C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2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4</w:t>
      </w:r>
      <w:r w:rsidR="00BA043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м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BC087F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14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180D9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ранзистор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схеме с общим эмиттером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редставлен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алос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г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льной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оделью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параметрами</w:t>
      </w:r>
      <w:r w:rsidR="00BA043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24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C1F5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вестны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следующие зн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а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че</w:t>
      </w:r>
      <w:r w:rsidR="00180D92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ния</w:t>
      </w:r>
      <w:r w:rsidR="00E73FC7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параметров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11</w:t>
      </w:r>
      <w:r w:rsidR="00F81851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э</w:t>
      </w:r>
      <w:r w:rsidR="00F81851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1,4 кОм</w:t>
      </w:r>
      <w:r w:rsidR="0002323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21</w:t>
      </w:r>
      <w:r w:rsidR="00F81851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э</w:t>
      </w:r>
      <w:r w:rsidR="00F81851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45</w:t>
      </w:r>
      <w:r w:rsidR="0002323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;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12э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4,</w:t>
      </w:r>
      <w:r w:rsidR="00F81851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3 </w:t>
      </w:r>
      <w:r w:rsidR="00F81851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</w:rPr>
        <w:sym w:font="Symbol" w:char="F0D7"/>
      </w:r>
      <w:r w:rsidR="00F81851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10</w:t>
      </w:r>
      <w:r w:rsidR="00F47972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perscript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perscript"/>
          <w:lang w:val="ru-RU"/>
        </w:rPr>
        <w:t>4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22э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18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мкСм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Определить коэффициент усиления схемы по напряжению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  <w:vertAlign w:val="subscript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557556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=</w:t>
      </w:r>
      <w:r w:rsidR="00557556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 xml:space="preserve">2 </w:t>
      </w:r>
      <w:r w:rsidR="00BA0431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1</w:t>
      </w:r>
      <w:r w:rsidR="002760DF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,</w:t>
      </w:r>
      <w:r w:rsidR="002760DF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если </w:t>
      </w:r>
      <w:proofErr w:type="gramStart"/>
      <w:r w:rsidR="002760DF" w:rsidRPr="006909D8">
        <w:rPr>
          <w:rFonts w:ascii="Times New Roman" w:eastAsia="Times New Roman" w:hAnsi="Times New Roman" w:cs="Times New Roman"/>
          <w:i/>
          <w:color w:val="auto"/>
          <w:spacing w:val="2"/>
          <w:sz w:val="20"/>
          <w:szCs w:val="20"/>
        </w:rPr>
        <w:t>R</w:t>
      </w:r>
      <w:proofErr w:type="gramEnd"/>
      <w:r w:rsidR="002760DF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vertAlign w:val="subscript"/>
          <w:lang w:val="ru-RU"/>
        </w:rPr>
        <w:t>н</w:t>
      </w:r>
      <w:r w:rsidR="009E5F9A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="002760DF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="002760DF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16</w:t>
      </w:r>
      <w:r w:rsidR="00023238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="002760DF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кОм.</w:t>
      </w:r>
    </w:p>
    <w:p w:rsidR="00452E82" w:rsidRPr="006909D8" w:rsidRDefault="002171B1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3959860" cy="1172845"/>
            <wp:effectExtent l="19050" t="0" r="2540" b="0"/>
            <wp:docPr id="76" name="Рисунок 75" descr="2.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7.tif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59860" cy="117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BA0431" w:rsidP="00F26662">
      <w:pPr>
        <w:pStyle w:val="Standard"/>
        <w:widowControl/>
        <w:suppressAutoHyphens w:val="0"/>
        <w:spacing w:after="8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24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BC087F" w:rsidRPr="006909D8" w:rsidRDefault="00816CA9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lastRenderedPageBreak/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C087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Выразить </w:t>
      </w:r>
      <w:r w:rsidR="00BC087F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BC087F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BC087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через </w:t>
      </w:r>
      <w:r w:rsidR="00BC087F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BC087F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BC087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исключив из системы уравнений 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ля </w:t>
      </w:r>
      <w:r w:rsidR="00EA378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-параметров токи </w:t>
      </w:r>
      <w:r w:rsidR="00EA378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A378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 учтя равенство </w:t>
      </w:r>
      <w:r w:rsidR="00EA378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–</w:t>
      </w:r>
      <w:r w:rsidR="00EA378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proofErr w:type="gramStart"/>
      <w:r w:rsidR="00EA378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gramEnd"/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r w:rsidR="00EA378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bscript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816CA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="002760D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82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15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EF059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ля схемы </w:t>
      </w:r>
      <w:r w:rsidR="00E73FC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BA043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25</w:t>
      </w:r>
      <w:r w:rsidR="00E73FC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начения сопротивлени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торые зада</w:t>
      </w:r>
      <w:r w:rsidR="00BA0431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ут рабочую точку с параметрам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 мА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э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4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7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Известно, что напряжение источника питания</w:t>
      </w:r>
      <w:r w:rsidR="00F47972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2"/>
          <w:sz w:val="20"/>
          <w:szCs w:val="20"/>
        </w:rPr>
        <w:t>E</w:t>
      </w:r>
      <w:r w:rsidR="00EF059D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vertAlign w:val="subscript"/>
          <w:lang w:val="ru-RU"/>
        </w:rPr>
        <w:t>к</w:t>
      </w:r>
      <w:r w:rsidR="00EF059D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= 20 В</w:t>
      </w:r>
      <w:r w:rsidR="00F47972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2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vertAlign w:val="subscript"/>
          <w:lang w:val="ru-RU"/>
        </w:rPr>
        <w:t>бэ</w:t>
      </w:r>
      <w:r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= 0,7 В</w:t>
      </w:r>
      <w:r w:rsidR="00F47972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2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vertAlign w:val="subscript"/>
          <w:lang w:val="ru-RU"/>
        </w:rPr>
        <w:t>кбо</w:t>
      </w:r>
      <w:proofErr w:type="spellEnd"/>
      <w:r w:rsidR="00E73FC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0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 коэффициент передачи тока базы транзистора β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07191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0</w:t>
      </w:r>
      <w:r w:rsidR="00E73FC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243FD3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171700" cy="1463040"/>
            <wp:effectExtent l="19050" t="0" r="0" b="0"/>
            <wp:docPr id="14" name="Рисунок 13" descr="2.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8.tif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BA0431" w:rsidP="00F26662">
      <w:pPr>
        <w:pStyle w:val="Standard"/>
        <w:widowControl/>
        <w:suppressAutoHyphens w:val="0"/>
        <w:spacing w:after="8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25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653213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 кОм</w:t>
      </w:r>
      <w:r w:rsidR="00E73FC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б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40 кОм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B31824">
      <w:pPr>
        <w:pStyle w:val="Standard"/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16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ходное сопротивл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эффициент усиления каскад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B54B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26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области средних частот</w:t>
      </w:r>
      <w:r w:rsidR="006726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726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AB54B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вестн</w:t>
      </w:r>
      <w:r w:rsidR="006374F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AB54B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="006726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00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</w:t>
      </w:r>
      <w:r w:rsidR="006726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AB54B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6726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0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</w:t>
      </w:r>
      <w:r w:rsidR="006726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proofErr w:type="spellEnd"/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,6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</w:t>
      </w:r>
      <w:r w:rsidR="006726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</w:t>
      </w:r>
      <w:r w:rsidR="00EA490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 кОм</w:t>
      </w:r>
      <w:r w:rsidR="006726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 100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0C68CD" w:rsidP="00F26662">
      <w:pPr>
        <w:pStyle w:val="Standard"/>
        <w:widowControl/>
        <w:suppressAutoHyphens w:val="0"/>
        <w:spacing w:before="240" w:after="24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2457450" cy="1783080"/>
            <wp:effectExtent l="19050" t="0" r="0" b="0"/>
            <wp:docPr id="38" name="Рисунок 37" descr="2.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9.tif"/>
                    <pic:cNvPicPr/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26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894146" w:rsidP="00F26662">
      <w:pPr>
        <w:pStyle w:val="Standard"/>
        <w:widowControl/>
        <w:suppressAutoHyphens w:val="0"/>
        <w:spacing w:after="120"/>
        <w:ind w:firstLine="425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lastRenderedPageBreak/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A490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41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кОм</w:t>
      </w:r>
      <w:r w:rsidR="006726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bscript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B32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="00EA490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</w:t>
      </w:r>
      <w:proofErr w:type="gramStart"/>
      <w:r w:rsidR="00EA490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7</w:t>
      </w:r>
      <w:proofErr w:type="gramEnd"/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pacing w:val="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2.17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B32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араметры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67264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="00C67264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2</w:t>
      </w:r>
      <w:r w:rsidR="00C6726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 </w:t>
      </w:r>
      <w:r w:rsidR="00C67264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="00C67264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2</w:t>
      </w:r>
      <w:r w:rsidR="00C6726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для </w:t>
      </w:r>
      <w:r w:rsidR="00FB32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етырехполюсник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7269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(</w:t>
      </w:r>
      <w:r w:rsidR="009A2EC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.27</w:t>
      </w:r>
      <w:r w:rsidR="0067269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).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67269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звестны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следующие параметры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B327E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транзистора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11э</w:t>
      </w:r>
      <w:r w:rsidR="0067269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21</w:t>
      </w:r>
      <w:r w:rsidR="00525145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э</w:t>
      </w:r>
      <w:r w:rsidR="0067269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FB327E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12э</w:t>
      </w:r>
      <w:r w:rsidR="0067269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h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22э</w:t>
      </w:r>
      <w:r w:rsidR="00557556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.</w:t>
      </w:r>
    </w:p>
    <w:p w:rsidR="004739A2" w:rsidRPr="006909D8" w:rsidRDefault="00243FD3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1581912" cy="1147572"/>
            <wp:effectExtent l="19050" t="0" r="0" b="0"/>
            <wp:docPr id="15" name="Рисунок 14" descr="2.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20.tif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912" cy="1147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894146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.27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9A2ECD" w:rsidRPr="006909D8" w:rsidRDefault="009A2ECD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2э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+ [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(1 +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2э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]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;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2э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/ (1 +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h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2э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574E66" w:rsidRPr="006909D8" w:rsidRDefault="00574E66" w:rsidP="00F26662">
      <w:pPr>
        <w:pStyle w:val="Standard"/>
        <w:widowControl/>
        <w:suppressAutoHyphens w:val="0"/>
        <w:rPr>
          <w:rFonts w:ascii="Times New Roman" w:hAnsi="Times New Roman" w:cs="Times New Roman"/>
          <w:sz w:val="20"/>
          <w:szCs w:val="20"/>
          <w:lang w:val="ru-RU"/>
        </w:rPr>
      </w:pPr>
    </w:p>
    <w:p w:rsidR="004739A2" w:rsidRPr="006909D8" w:rsidRDefault="001276D8" w:rsidP="00E95CFE">
      <w:pPr>
        <w:pStyle w:val="Standard"/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2.18</w:t>
      </w:r>
      <w:r w:rsidR="00060C28" w:rsidRPr="006909D8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.</w:t>
      </w:r>
      <w:r w:rsidR="009A2EC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Определить ток коллектора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в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схеме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AC2F86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(</w:t>
      </w:r>
      <w:r w:rsidR="00894146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рис.</w:t>
      </w:r>
      <w:r w:rsidR="00A42A7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.28</w:t>
      </w:r>
      <w:r w:rsidR="00AC2F86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).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AC2F86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звестн</w:t>
      </w:r>
      <w:r w:rsidR="007C5E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о</w:t>
      </w:r>
      <w:r w:rsidR="009A2EC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: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э</w:t>
      </w:r>
      <w:r w:rsidR="007C5E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 2 В</w:t>
      </w:r>
      <w:r w:rsidR="007C5E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3 В</w:t>
      </w:r>
      <w:r w:rsidR="007C5E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6 В</w:t>
      </w:r>
      <w:r w:rsidR="007C5E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э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2 кОм</w:t>
      </w:r>
      <w:r w:rsidR="007C5E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5 кОм</w:t>
      </w:r>
      <w:r w:rsidR="007C5E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4 кОм</w:t>
      </w:r>
      <w:r w:rsidR="007C5E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эб</w:t>
      </w:r>
      <w:proofErr w:type="spellEnd"/>
      <w:r w:rsidR="00EB3F5B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15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r w:rsidR="007C5E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бо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0 мкА</w:t>
      </w:r>
      <w:r w:rsidR="007C5E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A2EC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98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83302C" w:rsidP="007271E8">
      <w:pPr>
        <w:pStyle w:val="Standard"/>
        <w:widowControl/>
        <w:suppressAutoHyphens w:val="0"/>
        <w:spacing w:after="120"/>
        <w:ind w:firstLine="425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060C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574E6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14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3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А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7271E8" w:rsidRPr="006909D8" w:rsidRDefault="00E95CFE" w:rsidP="007271E8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object w:dxaOrig="3652" w:dyaOrig="1594">
          <v:shape id="_x0000_i1032" type="#_x0000_t75" style="width:243.5pt;height:107pt" o:ole="">
            <v:imagedata r:id="rId58" o:title=""/>
          </v:shape>
          <o:OLEObject Type="Embed" ProgID="CorelDraw.Graphic.19" ShapeID="_x0000_i1032" DrawAspect="Content" ObjectID="_1641732765" r:id="rId59"/>
        </w:object>
      </w:r>
    </w:p>
    <w:p w:rsidR="007271E8" w:rsidRPr="006909D8" w:rsidRDefault="00A42A7E" w:rsidP="007271E8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2.28</w:t>
      </w:r>
      <w:r w:rsidR="007271E8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D12848" w:rsidRPr="00D12848" w:rsidRDefault="00457777" w:rsidP="00D12848">
      <w:pPr>
        <w:widowControl/>
        <w:ind w:firstLine="426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591002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2.19.</w:t>
      </w:r>
      <w:r w:rsidR="00D12848" w:rsidRPr="00591002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 </w:t>
      </w:r>
      <w:r w:rsidRPr="00591002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Определить режимы раб</w:t>
      </w:r>
      <w:r w:rsidR="00A42A7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оты транзисторов схемы (рис.2.29</w:t>
      </w:r>
      <w:r w:rsidRPr="00591002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).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Известно</w:t>
      </w:r>
      <w:r w:rsidR="00591002" w:rsidRPr="007271E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</w:t>
      </w:r>
      <w:r w:rsid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D12848" w:rsidRPr="00D1284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1 = </w:t>
      </w:r>
      <w:r w:rsidR="00D12848" w:rsidRPr="00D1284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, </w:t>
      </w:r>
      <w:r w:rsidR="00D12848" w:rsidRPr="00D1284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 = 2</w:t>
      </w:r>
      <w:r w:rsidR="00D12848" w:rsidRPr="00D1284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, </w:t>
      </w:r>
      <w:r w:rsid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sym w:font="Symbol" w:char="F062"/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1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sym w:font="Symbol" w:char="F062"/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2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proofErr w:type="gramStart"/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= </w:t>
      </w:r>
      <w:proofErr w:type="gramEnd"/>
      <w:r w:rsid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sym w:font="Symbol" w:char="F062"/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, </w:t>
      </w:r>
      <w:r w:rsidR="00D12848" w:rsidRPr="00D1284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э1</w:t>
      </w:r>
      <w:r w:rsid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D12848" w:rsidRPr="00D1284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э2</w:t>
      </w:r>
      <w:r w:rsid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D12848" w:rsidRPr="00D1284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э</w:t>
      </w:r>
      <w:r w:rsid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</w:p>
    <w:p w:rsidR="00457777" w:rsidRPr="006909D8" w:rsidRDefault="00457777" w:rsidP="00D12848">
      <w:pPr>
        <w:widowControl/>
        <w:ind w:firstLine="426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Ответ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</w:t>
      </w:r>
      <w:r w:rsid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proofErr w:type="gramStart"/>
      <w:r w:rsidR="00D12848" w:rsidRPr="00D1284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VT</w:t>
      </w:r>
      <w:r w:rsidR="00D12848" w:rsidRPr="002B028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-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режим насыщения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; </w:t>
      </w:r>
      <w:r w:rsidR="00D12848" w:rsidRPr="00D1284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VT</w:t>
      </w:r>
      <w:r w:rsidR="00D12848" w:rsidRPr="002B028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</w:t>
      </w:r>
      <w:r w:rsidR="00D12848" w:rsidRPr="00D1284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-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активный режим.</w:t>
      </w:r>
      <w:proofErr w:type="gramEnd"/>
    </w:p>
    <w:p w:rsidR="003E1EA2" w:rsidRPr="006909D8" w:rsidRDefault="004C5A71" w:rsidP="0093388F">
      <w:pPr>
        <w:widowControl/>
        <w:spacing w:before="120" w:after="120"/>
        <w:jc w:val="center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>
            <wp:extent cx="2304196" cy="1884874"/>
            <wp:effectExtent l="19050" t="0" r="854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836" cy="189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777" w:rsidRDefault="00A42A7E" w:rsidP="0093388F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2.29</w:t>
      </w:r>
      <w:r w:rsidR="00591002" w:rsidRPr="00FA07D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A67305" w:rsidRPr="00FA07DE" w:rsidRDefault="00A67305" w:rsidP="0093388F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u w:val="single"/>
          <w:lang w:val="ru-RU"/>
        </w:rPr>
      </w:pPr>
    </w:p>
    <w:p w:rsidR="00457777" w:rsidRPr="006909D8" w:rsidRDefault="00457777" w:rsidP="00FE72A4">
      <w:pPr>
        <w:keepNext/>
        <w:widowControl/>
        <w:ind w:firstLine="426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2.20.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Определить режим раб</w:t>
      </w:r>
      <w:r w:rsidR="00A42A7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оты транзистора в схеме (рис.2.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3</w:t>
      </w:r>
      <w:r w:rsidR="00A42A7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0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). Известно:</w:t>
      </w:r>
      <w:r w:rsidR="00FE72A4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E72A4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="00FE72A4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5 </w:t>
      </w:r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t>B</w:t>
      </w:r>
      <w:r w:rsidR="00FE72A4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, </w:t>
      </w:r>
      <w:r w:rsidR="00FE72A4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FE72A4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1 = 1 </w:t>
      </w:r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кОм, </w:t>
      </w:r>
      <w:r w:rsidR="00FE72A4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</w:t>
      </w:r>
      <w:r w:rsidR="00FE72A4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5</w:t>
      </w:r>
      <w:r w:rsidR="00FE72A4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кОм,</w:t>
      </w:r>
      <w:r w:rsidR="00FE72A4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sym w:font="Symbol" w:char="F062"/>
      </w:r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00, </w:t>
      </w:r>
      <w:r w:rsid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FE72A4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э</w:t>
      </w:r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0</w:t>
      </w:r>
      <w:proofErr w:type="gramStart"/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7</w:t>
      </w:r>
      <w:proofErr w:type="gramEnd"/>
      <w:r w:rsid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В.</w:t>
      </w:r>
    </w:p>
    <w:p w:rsidR="00457777" w:rsidRPr="006909D8" w:rsidRDefault="00457777" w:rsidP="007271E8">
      <w:pPr>
        <w:widowControl/>
        <w:spacing w:after="120"/>
        <w:ind w:firstLine="426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Ответ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 Транзистор в режиме насыщения.</w:t>
      </w:r>
    </w:p>
    <w:p w:rsidR="00457777" w:rsidRPr="006909D8" w:rsidRDefault="004C5A71" w:rsidP="007271E8">
      <w:pPr>
        <w:widowControl/>
        <w:suppressAutoHyphens w:val="0"/>
        <w:spacing w:after="120"/>
        <w:jc w:val="center"/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1255363" cy="1905000"/>
            <wp:effectExtent l="19050" t="0" r="1937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986" cy="193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777" w:rsidRPr="006909D8" w:rsidRDefault="00457777" w:rsidP="007271E8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</w:t>
      </w:r>
      <w:r w:rsidR="00A42A7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ис.2.30</w:t>
      </w: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2F34A0" w:rsidRDefault="00E67B5D" w:rsidP="006C231B">
      <w:pPr>
        <w:widowControl/>
        <w:ind w:firstLine="426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4"/>
          <w:sz w:val="20"/>
          <w:szCs w:val="20"/>
          <w:lang w:val="ru-RU"/>
        </w:rPr>
        <w:t>2.21.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Определить потенциал коллектора транзистора</w:t>
      </w:r>
      <w:r w:rsidR="00C22C6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C22C6B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VT</w:t>
      </w:r>
      <w:r w:rsidR="00C22C6B" w:rsidRPr="00591002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1 </w:t>
      </w:r>
      <w:r w:rsidR="00A42A7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схемы (рис.2.31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). Известно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: </w:t>
      </w:r>
      <w:r w:rsidR="006C231B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1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0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t>B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6C231B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2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–5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t>B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, </w:t>
      </w:r>
      <w:r w:rsidR="006C231B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1 = 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5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кОм, </w:t>
      </w:r>
      <w:r w:rsidR="006C231B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4</w:t>
      </w:r>
      <w:proofErr w:type="gramStart"/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3</w:t>
      </w:r>
      <w:proofErr w:type="gramEnd"/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кОм,</w:t>
      </w:r>
      <w:r w:rsidR="006C231B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2F34A0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3</w:t>
      </w:r>
      <w:r w:rsidR="002F34A0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,2</w:t>
      </w:r>
      <w:r w:rsidR="002F34A0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кОм, 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sym w:font="Symbol" w:char="F062"/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1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sym w:font="Symbol" w:char="F062"/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2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sym w:font="Symbol" w:char="F062"/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3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00, </w:t>
      </w:r>
      <w:r w:rsidR="002F34A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2F34A0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э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1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</w:t>
      </w:r>
      <w:r w:rsidR="002F34A0" w:rsidRPr="002F34A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 xml:space="preserve"> </w:t>
      </w:r>
      <w:r w:rsidR="002F34A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2F34A0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э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2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</w:t>
      </w:r>
      <w:r w:rsidR="002F34A0" w:rsidRPr="002F34A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 xml:space="preserve"> </w:t>
      </w:r>
      <w:r w:rsidR="002F34A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2F34A0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э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3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0,6 В.</w:t>
      </w:r>
      <w:r w:rsidR="006C231B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</w:p>
    <w:p w:rsidR="00E67B5D" w:rsidRPr="006909D8" w:rsidRDefault="00E67B5D" w:rsidP="00DA770A">
      <w:pPr>
        <w:widowControl/>
        <w:spacing w:after="120"/>
        <w:ind w:firstLine="426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Ответ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2F34A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1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sym w:font="Symbol" w:char="F0BB"/>
      </w:r>
      <w:r w:rsidR="002F34A0" w:rsidRPr="002F34A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 xml:space="preserve"> </w:t>
      </w:r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5</w:t>
      </w:r>
      <w:proofErr w:type="gramStart"/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1</w:t>
      </w:r>
      <w:proofErr w:type="gramEnd"/>
      <w:r w:rsidR="002F34A0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В.</w:t>
      </w:r>
    </w:p>
    <w:p w:rsidR="00E67B5D" w:rsidRPr="006909D8" w:rsidRDefault="004C5A71" w:rsidP="00DA770A">
      <w:pPr>
        <w:widowControl/>
        <w:spacing w:after="120"/>
        <w:jc w:val="center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>
            <wp:extent cx="1577620" cy="2127250"/>
            <wp:effectExtent l="19050" t="0" r="353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755" cy="214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B5D" w:rsidRPr="006909D8" w:rsidRDefault="00A42A7E" w:rsidP="00DA770A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2.31</w:t>
      </w:r>
      <w:r w:rsidR="00E67B5D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226701" w:rsidRPr="006909D8" w:rsidRDefault="00226701" w:rsidP="00E95CFE">
      <w:pPr>
        <w:pStyle w:val="Standard"/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F16587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2.22.</w:t>
      </w:r>
      <w:r w:rsidR="00F16587" w:rsidRPr="00F16587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</w:rPr>
        <w:t> </w:t>
      </w:r>
      <w:r w:rsidRPr="00F16587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Определить потенциал коллек</w:t>
      </w:r>
      <w:r w:rsidR="00A42A7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тора транзистора схемы (рис.2.32</w:t>
      </w:r>
      <w:r w:rsidRPr="00F16587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).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Известно:</w:t>
      </w:r>
      <w:r w:rsidR="00F16587" w:rsidRP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16587" w:rsidRPr="00F16587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E</w:t>
      </w:r>
      <w:r w:rsidR="00F16587" w:rsidRP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0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t>B</w:t>
      </w:r>
      <w:r w:rsidR="00F16587" w:rsidRP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,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</w:rPr>
        <w:sym w:font="Symbol" w:char="F062"/>
      </w:r>
      <w:r w:rsidR="00F16587" w:rsidRP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00, </w:t>
      </w:r>
      <w:r w:rsidR="00F16587" w:rsidRPr="00F16587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бэ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0</w:t>
      </w:r>
      <w:proofErr w:type="gramStart"/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6</w:t>
      </w:r>
      <w:proofErr w:type="gramEnd"/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В, </w:t>
      </w:r>
      <w:r w:rsidR="00F16587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1 =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00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кОм, </w:t>
      </w:r>
      <w:r w:rsidR="00F16587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00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кОм,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16587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3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3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кОм,</w:t>
      </w:r>
      <w:r w:rsidR="00F16587" w:rsidRPr="00F16587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 xml:space="preserve"> </w:t>
      </w:r>
      <w:r w:rsidR="00F16587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4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F16587" w:rsidRPr="00FE72A4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5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</w:t>
      </w:r>
      <w:r w:rsidR="00F16587" w:rsidRPr="00FE72A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кОм.</w:t>
      </w:r>
    </w:p>
    <w:p w:rsidR="00226701" w:rsidRPr="006909D8" w:rsidRDefault="00226701" w:rsidP="00F26662">
      <w:pPr>
        <w:pStyle w:val="Standard"/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Ответ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proofErr w:type="gramStart"/>
      <w:r w:rsidR="00F16587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к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sym w:font="Symbol" w:char="F0BB"/>
      </w:r>
      <w:r w:rsidR="00F16587" w:rsidRPr="002F34A0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 xml:space="preserve"> </w:t>
      </w:r>
      <w:r w:rsidR="00F16587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6 В.</w:t>
      </w:r>
      <w:proofErr w:type="gramEnd"/>
    </w:p>
    <w:p w:rsidR="00226701" w:rsidRPr="006909D8" w:rsidRDefault="004C5A71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1669774" cy="226687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337" cy="23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701" w:rsidRPr="006909D8" w:rsidRDefault="00A42A7E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2.32</w:t>
      </w:r>
      <w:r w:rsidR="00226701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pageBreakBefore/>
        <w:widowControl/>
        <w:suppressAutoHyphens w:val="0"/>
        <w:spacing w:before="480" w:after="36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lastRenderedPageBreak/>
        <w:t>Раздел 3</w:t>
      </w:r>
      <w:r w:rsidR="009E5F9A"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.</w:t>
      </w:r>
      <w:r w:rsidR="0083302C"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 xml:space="preserve"> </w:t>
      </w:r>
      <w:r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Обратные</w:t>
      </w:r>
      <w:r w:rsidR="00F14A7D"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 xml:space="preserve"> </w:t>
      </w:r>
      <w:r w:rsidR="0083302C"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связи</w:t>
      </w:r>
    </w:p>
    <w:p w:rsidR="00EF338E" w:rsidRPr="002D3849" w:rsidRDefault="00EF338E" w:rsidP="00F26662">
      <w:pPr>
        <w:widowControl/>
        <w:spacing w:after="240"/>
        <w:jc w:val="center"/>
        <w:rPr>
          <w:rFonts w:ascii="Times New Roman" w:hAnsi="Times New Roman" w:cs="Times New Roman"/>
          <w:b/>
          <w:lang w:val="ru-RU"/>
        </w:rPr>
      </w:pPr>
      <w:r w:rsidRPr="002D3849">
        <w:rPr>
          <w:rFonts w:ascii="Times New Roman" w:hAnsi="Times New Roman" w:cs="Times New Roman"/>
          <w:b/>
          <w:lang w:val="ru-RU"/>
        </w:rPr>
        <w:t>Теор</w:t>
      </w:r>
      <w:r w:rsidR="002D3849" w:rsidRPr="002D3849">
        <w:rPr>
          <w:rFonts w:ascii="Times New Roman" w:hAnsi="Times New Roman" w:cs="Times New Roman"/>
          <w:b/>
          <w:lang w:val="ru-RU"/>
        </w:rPr>
        <w:t>етические сведения</w:t>
      </w:r>
    </w:p>
    <w:p w:rsidR="00EF338E" w:rsidRDefault="00EF338E" w:rsidP="00F26662">
      <w:pPr>
        <w:widowControl/>
        <w:ind w:firstLine="38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987BDD">
        <w:rPr>
          <w:rFonts w:ascii="Times New Roman" w:hAnsi="Times New Roman" w:cs="Times New Roman"/>
          <w:sz w:val="20"/>
          <w:szCs w:val="20"/>
          <w:lang w:val="ru-RU"/>
        </w:rPr>
        <w:t xml:space="preserve">Передача части мощности с выхода усилителя или промежуточного звена на вход называется обратной связью (ОС). Структурная схема </w:t>
      </w:r>
      <w:r>
        <w:rPr>
          <w:rFonts w:ascii="Times New Roman" w:hAnsi="Times New Roman" w:cs="Times New Roman"/>
          <w:sz w:val="20"/>
          <w:szCs w:val="20"/>
          <w:lang w:val="ru-RU"/>
        </w:rPr>
        <w:t>усилителя с ОС показана на рис</w:t>
      </w:r>
      <w:r w:rsidR="00CD7896">
        <w:rPr>
          <w:rFonts w:ascii="Times New Roman" w:hAnsi="Times New Roman" w:cs="Times New Roman"/>
          <w:sz w:val="20"/>
          <w:szCs w:val="20"/>
          <w:lang w:val="ru-RU"/>
        </w:rPr>
        <w:t>.3.1</w:t>
      </w:r>
      <w:r w:rsidRPr="00987BDD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913D2C" w:rsidRDefault="00913D2C" w:rsidP="00F26662">
      <w:pPr>
        <w:widowControl/>
        <w:ind w:firstLine="386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EF338E" w:rsidRPr="00987BDD" w:rsidRDefault="00EF338E" w:rsidP="00F26662">
      <w:pPr>
        <w:widowControl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987BDD">
        <w:rPr>
          <w:rFonts w:ascii="Times New Roman" w:hAnsi="Times New Roman" w:cs="Times New Roman"/>
          <w:b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3540871" cy="121285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0871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338E" w:rsidRPr="002D3849" w:rsidRDefault="002D3849" w:rsidP="00222F34">
      <w:pPr>
        <w:widowControl/>
        <w:spacing w:before="120"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2D3849">
        <w:rPr>
          <w:rFonts w:ascii="Times New Roman" w:hAnsi="Times New Roman" w:cs="Times New Roman"/>
          <w:i/>
          <w:sz w:val="18"/>
          <w:szCs w:val="18"/>
          <w:lang w:val="ru-RU"/>
        </w:rPr>
        <w:t>Рис.3.1.</w:t>
      </w:r>
      <w:r w:rsidRPr="002D3849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EF338E" w:rsidRPr="002D3849">
        <w:rPr>
          <w:rFonts w:ascii="Times New Roman" w:hAnsi="Times New Roman" w:cs="Times New Roman"/>
          <w:sz w:val="18"/>
          <w:szCs w:val="18"/>
          <w:lang w:val="ru-RU"/>
        </w:rPr>
        <w:t>Структурная схема усилителя с ОС</w:t>
      </w:r>
    </w:p>
    <w:p w:rsidR="00EF338E" w:rsidRPr="00222F34" w:rsidRDefault="00EF338E" w:rsidP="00F26662">
      <w:pPr>
        <w:widowControl/>
        <w:ind w:firstLine="426"/>
        <w:jc w:val="both"/>
        <w:rPr>
          <w:rFonts w:ascii="Times New Roman" w:hAnsi="Times New Roman" w:cs="Times New Roman"/>
          <w:spacing w:val="-2"/>
          <w:sz w:val="20"/>
          <w:szCs w:val="20"/>
          <w:lang w:val="ru-RU"/>
        </w:rPr>
      </w:pPr>
      <w:r w:rsidRPr="00987BDD">
        <w:rPr>
          <w:rFonts w:ascii="Times New Roman" w:hAnsi="Times New Roman" w:cs="Times New Roman"/>
          <w:sz w:val="20"/>
          <w:szCs w:val="20"/>
          <w:lang w:val="ru-RU"/>
        </w:rPr>
        <w:t xml:space="preserve">С выхода усилителя часть мощности подается на вход цепи ОС, которая, как правило, представляет собой пассивный четырехполюсник, характеризуемый коэффициентом обратной связи </w:t>
      </w:r>
      <w:r w:rsidRPr="007D58F8">
        <w:rPr>
          <w:rFonts w:ascii="Times New Roman" w:hAnsi="Times New Roman" w:cs="Times New Roman"/>
          <w:sz w:val="20"/>
          <w:szCs w:val="20"/>
        </w:rPr>
        <w:t>β</w:t>
      </w:r>
      <w:r w:rsidRPr="00987BDD">
        <w:rPr>
          <w:rFonts w:ascii="Times New Roman" w:hAnsi="Times New Roman" w:cs="Times New Roman"/>
          <w:i/>
          <w:sz w:val="20"/>
          <w:szCs w:val="20"/>
          <w:lang w:val="ru-RU"/>
        </w:rPr>
        <w:t>.</w:t>
      </w:r>
      <w:r w:rsidRPr="00987BDD">
        <w:rPr>
          <w:rFonts w:ascii="Times New Roman" w:hAnsi="Times New Roman" w:cs="Times New Roman"/>
          <w:sz w:val="20"/>
          <w:szCs w:val="20"/>
          <w:lang w:val="ru-RU"/>
        </w:rPr>
        <w:t xml:space="preserve"> Он показывает, какая часть сигнала поступает с выхода усилителя на вход. На входе 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>усилителя суммируются сигналы (в виде напряжений или токов) обратной связи (</w:t>
      </w:r>
      <w:proofErr w:type="spellStart"/>
      <w:r w:rsidRPr="00222F34">
        <w:rPr>
          <w:rFonts w:ascii="Times New Roman" w:hAnsi="Times New Roman" w:cs="Times New Roman"/>
          <w:i/>
          <w:spacing w:val="-2"/>
          <w:sz w:val="20"/>
          <w:szCs w:val="20"/>
        </w:rPr>
        <w:t>U</w:t>
      </w:r>
      <w:r w:rsidRPr="00222F34">
        <w:rPr>
          <w:rFonts w:ascii="Times New Roman" w:hAnsi="Times New Roman" w:cs="Times New Roman"/>
          <w:spacing w:val="-2"/>
          <w:sz w:val="20"/>
          <w:szCs w:val="20"/>
          <w:vertAlign w:val="subscript"/>
        </w:rPr>
        <w:t>oc</w:t>
      </w:r>
      <w:proofErr w:type="spellEnd"/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 xml:space="preserve">, </w:t>
      </w:r>
      <w:proofErr w:type="spellStart"/>
      <w:r w:rsidRPr="00222F34">
        <w:rPr>
          <w:rFonts w:ascii="Times New Roman" w:hAnsi="Times New Roman" w:cs="Times New Roman"/>
          <w:i/>
          <w:spacing w:val="-2"/>
          <w:sz w:val="20"/>
          <w:szCs w:val="20"/>
        </w:rPr>
        <w:t>I</w:t>
      </w:r>
      <w:r w:rsidRPr="00222F34">
        <w:rPr>
          <w:rFonts w:ascii="Times New Roman" w:hAnsi="Times New Roman" w:cs="Times New Roman"/>
          <w:spacing w:val="-2"/>
          <w:sz w:val="20"/>
          <w:szCs w:val="20"/>
          <w:vertAlign w:val="subscript"/>
        </w:rPr>
        <w:t>oc</w:t>
      </w:r>
      <w:proofErr w:type="spellEnd"/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>) и генератора (</w:t>
      </w:r>
      <w:proofErr w:type="gramStart"/>
      <w:r w:rsidRPr="00222F34">
        <w:rPr>
          <w:rFonts w:ascii="Times New Roman" w:hAnsi="Times New Roman" w:cs="Times New Roman"/>
          <w:i/>
          <w:spacing w:val="-2"/>
          <w:sz w:val="20"/>
          <w:szCs w:val="20"/>
        </w:rPr>
        <w:t>E</w:t>
      </w:r>
      <w:proofErr w:type="gramEnd"/>
      <w:r w:rsidRPr="00222F34">
        <w:rPr>
          <w:rFonts w:ascii="Times New Roman" w:hAnsi="Times New Roman" w:cs="Times New Roman"/>
          <w:spacing w:val="-2"/>
          <w:sz w:val="20"/>
          <w:szCs w:val="20"/>
          <w:vertAlign w:val="subscript"/>
          <w:lang w:val="ru-RU"/>
        </w:rPr>
        <w:t>г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>,</w:t>
      </w:r>
      <w:r w:rsidRPr="00222F34">
        <w:rPr>
          <w:rFonts w:ascii="Times New Roman" w:hAnsi="Times New Roman" w:cs="Times New Roman"/>
          <w:i/>
          <w:spacing w:val="-2"/>
          <w:sz w:val="20"/>
          <w:szCs w:val="20"/>
          <w:lang w:val="ru-RU"/>
        </w:rPr>
        <w:t xml:space="preserve"> </w:t>
      </w:r>
      <w:r w:rsidRPr="00222F34">
        <w:rPr>
          <w:rFonts w:ascii="Times New Roman" w:hAnsi="Times New Roman" w:cs="Times New Roman"/>
          <w:i/>
          <w:spacing w:val="-2"/>
          <w:sz w:val="20"/>
          <w:szCs w:val="20"/>
        </w:rPr>
        <w:t>I</w:t>
      </w:r>
      <w:r w:rsidRPr="00222F34">
        <w:rPr>
          <w:rFonts w:ascii="Times New Roman" w:hAnsi="Times New Roman" w:cs="Times New Roman"/>
          <w:spacing w:val="-2"/>
          <w:sz w:val="20"/>
          <w:szCs w:val="20"/>
          <w:vertAlign w:val="subscript"/>
          <w:lang w:val="ru-RU"/>
        </w:rPr>
        <w:t>г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>). В общем случае сдвиг суммируемых сигналов по фазе произволен. Обратная связь называется отрицательной, если фазовый сдвиг между суммируемыми сигналами равен (2</w:t>
      </w:r>
      <w:r w:rsidRPr="00222F34">
        <w:rPr>
          <w:rFonts w:ascii="Times New Roman" w:hAnsi="Times New Roman" w:cs="Times New Roman"/>
          <w:i/>
          <w:spacing w:val="-2"/>
          <w:sz w:val="20"/>
          <w:szCs w:val="20"/>
        </w:rPr>
        <w:t>n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 xml:space="preserve"> + 1) </w:t>
      </w:r>
      <w:r w:rsidRPr="00222F34">
        <w:rPr>
          <w:rFonts w:ascii="Times New Roman" w:hAnsi="Times New Roman" w:cs="Times New Roman"/>
          <w:spacing w:val="-2"/>
          <w:sz w:val="20"/>
          <w:szCs w:val="20"/>
        </w:rPr>
        <w:t>π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>, и положительной - при фазовом сдвиге 2</w:t>
      </w:r>
      <w:r w:rsidRPr="00222F34">
        <w:rPr>
          <w:rFonts w:ascii="Times New Roman" w:hAnsi="Times New Roman" w:cs="Times New Roman"/>
          <w:i/>
          <w:spacing w:val="-2"/>
          <w:sz w:val="20"/>
          <w:szCs w:val="20"/>
        </w:rPr>
        <w:t>n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 xml:space="preserve"> </w:t>
      </w:r>
      <w:r w:rsidRPr="00222F34">
        <w:rPr>
          <w:rFonts w:ascii="Times New Roman" w:hAnsi="Times New Roman" w:cs="Times New Roman"/>
          <w:spacing w:val="-2"/>
          <w:sz w:val="20"/>
          <w:szCs w:val="20"/>
        </w:rPr>
        <w:t>π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 xml:space="preserve">, где </w:t>
      </w:r>
      <w:r w:rsidRPr="00222F34">
        <w:rPr>
          <w:rFonts w:ascii="Times New Roman" w:hAnsi="Times New Roman" w:cs="Times New Roman"/>
          <w:i/>
          <w:spacing w:val="-2"/>
          <w:sz w:val="20"/>
          <w:szCs w:val="20"/>
        </w:rPr>
        <w:t>n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 xml:space="preserve"> = 0,</w:t>
      </w:r>
      <w:r w:rsidR="002D3849"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 xml:space="preserve"> 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>1,</w:t>
      </w:r>
      <w:r w:rsidR="002D3849"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 xml:space="preserve"> 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>2,</w:t>
      </w:r>
      <w:r w:rsidR="002D3849"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 xml:space="preserve"> </w:t>
      </w:r>
      <w:r w:rsidRPr="00222F34">
        <w:rPr>
          <w:rFonts w:ascii="Times New Roman" w:hAnsi="Times New Roman" w:cs="Times New Roman"/>
          <w:spacing w:val="-2"/>
          <w:sz w:val="20"/>
          <w:szCs w:val="20"/>
          <w:lang w:val="ru-RU"/>
        </w:rPr>
        <w:t>...</w:t>
      </w:r>
    </w:p>
    <w:p w:rsidR="00EF338E" w:rsidRPr="00987BDD" w:rsidRDefault="00EF338E" w:rsidP="00F26662">
      <w:pPr>
        <w:pStyle w:val="2"/>
        <w:keepNext w:val="0"/>
        <w:keepLines/>
        <w:ind w:firstLine="425"/>
        <w:jc w:val="both"/>
        <w:rPr>
          <w:sz w:val="20"/>
        </w:rPr>
      </w:pPr>
      <w:r w:rsidRPr="00987BDD">
        <w:rPr>
          <w:sz w:val="20"/>
        </w:rPr>
        <w:t>Введение ОС изменяет характеристики усилителя. Наиболее</w:t>
      </w:r>
      <w:r w:rsidR="002D3849">
        <w:rPr>
          <w:sz w:val="20"/>
        </w:rPr>
        <w:t xml:space="preserve"> </w:t>
      </w:r>
      <w:r w:rsidRPr="00987BDD">
        <w:rPr>
          <w:sz w:val="20"/>
        </w:rPr>
        <w:t>ва</w:t>
      </w:r>
      <w:r w:rsidRPr="00987BDD">
        <w:rPr>
          <w:sz w:val="20"/>
        </w:rPr>
        <w:t>ж</w:t>
      </w:r>
      <w:r w:rsidRPr="00987BDD">
        <w:rPr>
          <w:sz w:val="20"/>
        </w:rPr>
        <w:t>ными свойствами отрицательной ОС, обусловливающими</w:t>
      </w:r>
      <w:r>
        <w:rPr>
          <w:sz w:val="20"/>
        </w:rPr>
        <w:t xml:space="preserve"> </w:t>
      </w:r>
      <w:r w:rsidRPr="00987BDD">
        <w:rPr>
          <w:sz w:val="20"/>
        </w:rPr>
        <w:t xml:space="preserve">ее широкое применение, являются </w:t>
      </w:r>
      <w:proofErr w:type="gramStart"/>
      <w:r w:rsidRPr="00987BDD">
        <w:rPr>
          <w:sz w:val="20"/>
        </w:rPr>
        <w:t>следующие</w:t>
      </w:r>
      <w:proofErr w:type="gramEnd"/>
      <w:r w:rsidRPr="00987BDD">
        <w:rPr>
          <w:sz w:val="20"/>
        </w:rPr>
        <w:t>:</w:t>
      </w:r>
    </w:p>
    <w:p w:rsidR="00EF338E" w:rsidRPr="004E3143" w:rsidRDefault="00EF338E" w:rsidP="00F26662">
      <w:pPr>
        <w:widowControl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987BDD">
        <w:rPr>
          <w:rFonts w:ascii="Times New Roman" w:hAnsi="Times New Roman" w:cs="Times New Roman"/>
          <w:sz w:val="20"/>
          <w:szCs w:val="20"/>
          <w:lang w:val="ru-RU"/>
        </w:rPr>
        <w:t>1) стабилизация коэффициента усиления усилителя при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987BDD">
        <w:rPr>
          <w:rFonts w:ascii="Times New Roman" w:hAnsi="Times New Roman" w:cs="Times New Roman"/>
          <w:sz w:val="20"/>
          <w:szCs w:val="20"/>
          <w:lang w:val="ru-RU"/>
        </w:rPr>
        <w:t>изменении параметров усилительных элементов, нагрузки и условий работы (темпе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туры окружающей среды, влажности и т.д.);</w:t>
      </w:r>
    </w:p>
    <w:p w:rsidR="00EF338E" w:rsidRPr="004E3143" w:rsidRDefault="00EF338E" w:rsidP="00F26662">
      <w:pPr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 возможность получения усилителя с заданными входным и вы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softHyphen/>
        <w:t>ходным сопротивлениями;</w:t>
      </w:r>
    </w:p>
    <w:p w:rsidR="00EF338E" w:rsidRPr="004E3143" w:rsidRDefault="00EF338E" w:rsidP="00F26662">
      <w:pPr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) уменьшение нелинейных и частотных искажений усилителя.</w:t>
      </w:r>
    </w:p>
    <w:p w:rsidR="00EF338E" w:rsidRPr="004E3143" w:rsidRDefault="00EF338E" w:rsidP="00F26662">
      <w:pPr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lastRenderedPageBreak/>
        <w:t>В зависимости от способа получения сигнала на входе цепи ОС различают обратную связь по напряжению (сигнал ОС пропорционален выходному напряжению) и обратную связь по току (сигнал ОС пропо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ционален выходному току - току в нагрузке).</w:t>
      </w:r>
    </w:p>
    <w:p w:rsidR="00EF338E" w:rsidRPr="00621A18" w:rsidRDefault="00EF338E" w:rsidP="00F26662">
      <w:pPr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</w:pPr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В зависимости от способа включения во входные цепи различают п</w:t>
      </w:r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а</w:t>
      </w:r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раллельную и последовательную обратные связи. В первом случае во вхо</w:t>
      </w:r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д</w:t>
      </w:r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ной цепи суммируются токи (</w:t>
      </w:r>
      <w:proofErr w:type="spellStart"/>
      <w:r w:rsidRPr="00621A1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lang w:val="ru-RU"/>
        </w:rPr>
        <w:t>I</w:t>
      </w:r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г</w:t>
      </w:r>
      <w:proofErr w:type="spellEnd"/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и </w:t>
      </w:r>
      <w:proofErr w:type="spellStart"/>
      <w:r w:rsidRPr="00621A1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lang w:val="ru-RU"/>
        </w:rPr>
        <w:t>I</w:t>
      </w:r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oc</w:t>
      </w:r>
      <w:proofErr w:type="spellEnd"/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), во втором - напряжения (</w:t>
      </w:r>
      <w:proofErr w:type="spellStart"/>
      <w:proofErr w:type="gramStart"/>
      <w:r w:rsidRPr="00621A1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lang w:val="ru-RU"/>
        </w:rPr>
        <w:t>E</w:t>
      </w:r>
      <w:proofErr w:type="gramEnd"/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г</w:t>
      </w:r>
      <w:proofErr w:type="spellEnd"/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и </w:t>
      </w:r>
      <w:proofErr w:type="spellStart"/>
      <w:r w:rsidRPr="00621A1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lang w:val="ru-RU"/>
        </w:rPr>
        <w:t>U</w:t>
      </w:r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oc</w:t>
      </w:r>
      <w:proofErr w:type="spellEnd"/>
      <w:r w:rsidRPr="00621A1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).</w:t>
      </w:r>
    </w:p>
    <w:p w:rsidR="00EF338E" w:rsidRPr="004E3143" w:rsidRDefault="00EF338E" w:rsidP="00F26662">
      <w:pPr>
        <w:pStyle w:val="21"/>
        <w:widowControl/>
        <w:suppressAutoHyphens w:val="0"/>
        <w:spacing w:after="0" w:line="240" w:lineRule="auto"/>
        <w:ind w:left="0"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ри проектировании усилителей часто используется </w:t>
      </w:r>
      <w:proofErr w:type="gram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бинир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анные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трицательные ОС, в которых сигнал ОС пропорционален току и напряжению на выходе. </w:t>
      </w:r>
    </w:p>
    <w:p w:rsidR="00EF338E" w:rsidRPr="004E3143" w:rsidRDefault="00EF338E" w:rsidP="00F26662">
      <w:pPr>
        <w:pStyle w:val="21"/>
        <w:widowControl/>
        <w:suppressAutoHyphens w:val="0"/>
        <w:spacing w:after="0" w:line="240" w:lineRule="auto"/>
        <w:ind w:left="0"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менение свойств усилителя при введении ОС рассмотрим на примере каскада с последовательной отрицательной ОС по напряжению</w:t>
      </w:r>
      <w:r w:rsidR="00CD789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рис.3.2)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 Для упрощения выводов и получения наглядных результатов не учитывается сопротивление генератора сигналов.</w:t>
      </w:r>
    </w:p>
    <w:p w:rsidR="00312A2F" w:rsidRPr="00312A2F" w:rsidRDefault="00EF338E" w:rsidP="00F26662">
      <w:pPr>
        <w:pStyle w:val="21"/>
        <w:widowControl/>
        <w:suppressAutoHyphens w:val="0"/>
        <w:spacing w:after="0" w:line="240" w:lineRule="auto"/>
        <w:ind w:left="0"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силитель без ОС характеризуется параметрами</w:t>
      </w:r>
      <w:r w:rsidR="00312A2F" w:rsidRPr="00312A2F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EF338E" w:rsidRPr="008D439A" w:rsidRDefault="00EF338E" w:rsidP="00F26662">
      <w:pPr>
        <w:pStyle w:val="21"/>
        <w:widowControl/>
        <w:suppressAutoHyphens w:val="0"/>
        <w:spacing w:after="0" w:line="240" w:lineRule="auto"/>
        <w:ind w:left="0"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proofErr w:type="spellStart"/>
      <w:proofErr w:type="gramStart"/>
      <w:r w:rsidRPr="008D439A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proofErr w:type="gramEnd"/>
      <w:r w:rsidRPr="008D43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2D3849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8D439A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Pr="008D43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2D3849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ходное и выходное сопротивления;</w:t>
      </w:r>
    </w:p>
    <w:p w:rsidR="00EF338E" w:rsidRPr="008D439A" w:rsidRDefault="002D3849" w:rsidP="00F26662">
      <w:pPr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8D439A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K</w:t>
      </w:r>
      <w:r w:rsidR="00EF338E" w:rsidRPr="00913D2C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  <w:vertAlign w:val="subscript"/>
          <w:lang w:val="ru-RU"/>
        </w:rPr>
        <w:t>u</w:t>
      </w:r>
      <w:r w:rsidRPr="008D43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EF338E" w:rsidRPr="008D43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= </w:t>
      </w:r>
      <w:proofErr w:type="spellStart"/>
      <w:r w:rsidR="00EF338E" w:rsidRPr="008D439A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  <w:lang w:val="ru-RU"/>
        </w:rPr>
        <w:t>U</w:t>
      </w:r>
      <w:r w:rsidR="00EF338E" w:rsidRPr="008D43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вых</w:t>
      </w:r>
      <w:proofErr w:type="spellEnd"/>
      <w:r w:rsidR="00EF338E" w:rsidRPr="008D43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/</w:t>
      </w:r>
      <w:proofErr w:type="spellStart"/>
      <w:r w:rsidR="00EF338E" w:rsidRPr="008D439A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  <w:lang w:val="ru-RU"/>
        </w:rPr>
        <w:t>U</w:t>
      </w:r>
      <w:r w:rsidR="00EF338E" w:rsidRPr="008D43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вх</w:t>
      </w:r>
      <w:proofErr w:type="spellEnd"/>
      <w:r w:rsidR="00EF338E" w:rsidRPr="008D43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8D43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-</w:t>
      </w:r>
      <w:r w:rsidR="00EF338E" w:rsidRPr="008D43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коэффициент усиления усилителя в режиме холосто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го хода (</w:t>
      </w:r>
      <w:proofErr w:type="spellStart"/>
      <w:r w:rsidR="00EF338E" w:rsidRPr="008D439A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proofErr w:type="spellEnd"/>
      <w:r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∞);</w:t>
      </w:r>
    </w:p>
    <w:p w:rsidR="00EF338E" w:rsidRPr="004E3143" w:rsidRDefault="002D3849" w:rsidP="00F26662">
      <w:pPr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8D439A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r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Pr="008D439A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spellStart"/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u</w:t>
      </w:r>
      <w:r w:rsidR="00EF338E" w:rsidRPr="008D439A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proofErr w:type="spellEnd"/>
      <w:proofErr w:type="gramStart"/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(</w:t>
      </w:r>
      <w:proofErr w:type="spellStart"/>
      <w:proofErr w:type="gramEnd"/>
      <w:r w:rsidR="00EF338E" w:rsidRPr="008D439A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+ </w:t>
      </w:r>
      <w:proofErr w:type="spellStart"/>
      <w:r w:rsidR="00EF338E" w:rsidRPr="008D439A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proofErr w:type="spellEnd"/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- коэффициент усиления усилителя, нагруже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ого сопротивлением </w:t>
      </w:r>
      <w:proofErr w:type="spellStart"/>
      <w:r w:rsidR="00EF338E" w:rsidRPr="008D439A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proofErr w:type="spellEnd"/>
      <w:r w:rsidR="00EF338E" w:rsidRPr="008D43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EF338E" w:rsidRPr="004E3143" w:rsidRDefault="00F26662" w:rsidP="00F26662">
      <w:pPr>
        <w:widowControl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object w:dxaOrig="4561" w:dyaOrig="2450">
          <v:shape id="_x0000_i1033" type="#_x0000_t75" style="width:252pt;height:135.5pt" o:ole="">
            <v:imagedata r:id="rId65" o:title=""/>
          </v:shape>
          <o:OLEObject Type="Embed" ProgID="CorelDraw.Graphic.19" ShapeID="_x0000_i1033" DrawAspect="Content" ObjectID="_1641732766" r:id="rId66"/>
        </w:object>
      </w:r>
    </w:p>
    <w:p w:rsidR="00EF338E" w:rsidRPr="002D3849" w:rsidRDefault="002D3849" w:rsidP="00F26662">
      <w:pPr>
        <w:widowControl/>
        <w:jc w:val="center"/>
        <w:rPr>
          <w:rFonts w:ascii="Times New Roman" w:eastAsia="Times New Roman" w:hAnsi="Times New Roman" w:cs="Times New Roman"/>
          <w:color w:val="auto"/>
          <w:sz w:val="18"/>
          <w:szCs w:val="18"/>
          <w:lang w:val="ru-RU"/>
        </w:rPr>
      </w:pPr>
      <w:r w:rsidRPr="002D3849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3.2.</w:t>
      </w:r>
      <w:r w:rsidRPr="002D3849">
        <w:rPr>
          <w:rFonts w:ascii="Times New Roman" w:eastAsia="Times New Roman" w:hAnsi="Times New Roman" w:cs="Times New Roman"/>
          <w:color w:val="auto"/>
          <w:sz w:val="18"/>
          <w:szCs w:val="18"/>
          <w:lang w:val="ru-RU"/>
        </w:rPr>
        <w:t xml:space="preserve"> </w:t>
      </w:r>
      <w:r w:rsidR="00EF338E" w:rsidRPr="002D3849">
        <w:rPr>
          <w:rFonts w:ascii="Times New Roman" w:eastAsia="Times New Roman" w:hAnsi="Times New Roman" w:cs="Times New Roman"/>
          <w:color w:val="auto"/>
          <w:sz w:val="18"/>
          <w:szCs w:val="18"/>
          <w:lang w:val="ru-RU"/>
        </w:rPr>
        <w:t>Структурная схема усилителя с последовательной</w:t>
      </w:r>
      <w:r w:rsidRPr="002D3849">
        <w:rPr>
          <w:rFonts w:ascii="Times New Roman" w:eastAsia="Times New Roman" w:hAnsi="Times New Roman" w:cs="Times New Roman"/>
          <w:color w:val="auto"/>
          <w:sz w:val="18"/>
          <w:szCs w:val="18"/>
          <w:lang w:val="ru-RU"/>
        </w:rPr>
        <w:t xml:space="preserve"> отрицательной ОС по</w:t>
      </w:r>
      <w:r>
        <w:rPr>
          <w:rFonts w:ascii="Times New Roman" w:eastAsia="Times New Roman" w:hAnsi="Times New Roman" w:cs="Times New Roman"/>
          <w:color w:val="auto"/>
          <w:sz w:val="18"/>
          <w:szCs w:val="18"/>
          <w:lang w:val="ru-RU"/>
        </w:rPr>
        <w:t> </w:t>
      </w:r>
      <w:r w:rsidRPr="002D3849">
        <w:rPr>
          <w:rFonts w:ascii="Times New Roman" w:eastAsia="Times New Roman" w:hAnsi="Times New Roman" w:cs="Times New Roman"/>
          <w:color w:val="auto"/>
          <w:sz w:val="18"/>
          <w:szCs w:val="18"/>
          <w:lang w:val="ru-RU"/>
        </w:rPr>
        <w:t>напряжению</w:t>
      </w:r>
    </w:p>
    <w:p w:rsidR="00EF338E" w:rsidRPr="004E3143" w:rsidRDefault="00EF338E" w:rsidP="00F26662">
      <w:pPr>
        <w:widowControl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EF338E" w:rsidRPr="004E3143" w:rsidRDefault="00EF338E" w:rsidP="00F26662">
      <w:pPr>
        <w:widowControl/>
        <w:suppressAutoHyphens w:val="0"/>
        <w:spacing w:after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араметры усилителя с </w:t>
      </w:r>
      <w:proofErr w:type="gram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рицательной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С обозначим соотве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твенно:</w:t>
      </w:r>
    </w:p>
    <w:p w:rsidR="00EF338E" w:rsidRPr="00F26662" w:rsidRDefault="00EF338E" w:rsidP="00F26662">
      <w:pPr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8F4164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ос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proofErr w:type="gram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proofErr w:type="spellEnd"/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E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г</w:t>
      </w:r>
      <w:proofErr w:type="spellEnd"/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EF338E" w:rsidRPr="004E3143" w:rsidRDefault="00EF338E" w:rsidP="00CD7896">
      <w:pPr>
        <w:widowControl/>
        <w:suppressAutoHyphens w:val="0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lastRenderedPageBreak/>
        <w:t xml:space="preserve">Учитывая, что ОС </w:t>
      </w:r>
      <w:proofErr w:type="gram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рицательная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т.е. сигналы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Е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г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oc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отивофазны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можно записать при </w:t>
      </w:r>
      <w:proofErr w:type="spell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Z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sym w:font="Symbol" w:char="F0A5"/>
      </w:r>
    </w:p>
    <w:p w:rsidR="00EF338E" w:rsidRPr="004E3143" w:rsidRDefault="00EF338E" w:rsidP="00CD7896">
      <w:pPr>
        <w:widowControl/>
        <w:suppressAutoHyphens w:val="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proofErr w:type="gram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E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г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;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oc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β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EF338E" w:rsidRPr="00F26662" w:rsidRDefault="00EF338E" w:rsidP="00CD7896">
      <w:pPr>
        <w:widowControl/>
        <w:suppressAutoHyphens w:val="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F26662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ых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U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E</w:t>
      </w:r>
      <w:proofErr w:type="gram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г</w:t>
      </w:r>
      <w:proofErr w:type="spellEnd"/>
      <w:proofErr w:type="gramEnd"/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U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oc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E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г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EF338E" w:rsidRPr="004E3143" w:rsidRDefault="00EF338E" w:rsidP="00CD7896">
      <w:pPr>
        <w:pStyle w:val="3"/>
        <w:keepNext w:val="0"/>
        <w:keepLines w:val="0"/>
        <w:spacing w:before="0"/>
        <w:rPr>
          <w:rFonts w:ascii="Times New Roman" w:eastAsia="Times New Roman" w:hAnsi="Times New Roman" w:cs="Times New Roman"/>
          <w:b w:val="0"/>
          <w:bCs w:val="0"/>
          <w:color w:val="auto"/>
          <w:kern w:val="3"/>
          <w:sz w:val="20"/>
          <w:szCs w:val="20"/>
          <w:lang w:eastAsia="en-US" w:bidi="en-US"/>
        </w:rPr>
      </w:pPr>
      <w:r w:rsidRPr="004E3143">
        <w:rPr>
          <w:rFonts w:ascii="Times New Roman" w:eastAsia="Times New Roman" w:hAnsi="Times New Roman" w:cs="Times New Roman"/>
          <w:b w:val="0"/>
          <w:bCs w:val="0"/>
          <w:color w:val="auto"/>
          <w:kern w:val="3"/>
          <w:sz w:val="20"/>
          <w:szCs w:val="20"/>
          <w:lang w:eastAsia="en-US" w:bidi="en-US"/>
        </w:rPr>
        <w:t>Отсюда</w:t>
      </w:r>
    </w:p>
    <w:p w:rsidR="00EF338E" w:rsidRPr="004E3143" w:rsidRDefault="00F26662" w:rsidP="00CD7896">
      <w:pPr>
        <w:widowControl/>
        <w:tabs>
          <w:tab w:val="center" w:pos="4140"/>
          <w:tab w:val="right" w:pos="8787"/>
        </w:tabs>
        <w:suppressAutoHyphens w:val="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F26662">
        <w:rPr>
          <w:rFonts w:ascii="Times New Roman" w:eastAsia="Times New Roman" w:hAnsi="Times New Roman" w:cs="Times New Roman"/>
          <w:color w:val="auto"/>
          <w:position w:val="-28"/>
          <w:sz w:val="20"/>
          <w:szCs w:val="20"/>
          <w:lang w:val="ru-RU"/>
        </w:rPr>
        <w:object w:dxaOrig="1920" w:dyaOrig="639">
          <v:shape id="_x0000_i1034" type="#_x0000_t75" style="width:96pt;height:28.5pt" o:ole="">
            <v:imagedata r:id="rId67" o:title=""/>
          </v:shape>
          <o:OLEObject Type="Embed" ProgID="Equation.DSMT4" ShapeID="_x0000_i1034" DrawAspect="Content" ObjectID="_1641732767" r:id="rId68"/>
        </w:object>
      </w:r>
    </w:p>
    <w:p w:rsidR="00EF338E" w:rsidRPr="004E3143" w:rsidRDefault="00EF338E" w:rsidP="00CD7896">
      <w:pPr>
        <w:widowControl/>
        <w:suppressAutoHyphens w:val="0"/>
        <w:ind w:firstLine="284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Введение </w:t>
      </w:r>
      <w:proofErr w:type="gram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рицательной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С по напряжению уменьшает коэффиц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ент усиления в (1 + </w:t>
      </w:r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sym w:font="Symbol" w:char="F062"/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раз. В реальных схемах усилителя величина к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эффициента усиления изменяется в зависимости от различных причин: температуры, режима и т.д. Нестабильность коэффициента усиления можно оценить коэффициентом нестабильности δ</w:t>
      </w:r>
      <w:r w:rsidR="00F26662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Δ</w:t>
      </w:r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 для усил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еля с обратной связью δ</w:t>
      </w:r>
      <w:proofErr w:type="gramStart"/>
      <w:r w:rsidR="00F26662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End"/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proofErr w:type="spell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Δ</w:t>
      </w:r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proofErr w:type="spell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где Δ</w:t>
      </w:r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</w:t>
      </w:r>
      <w:proofErr w:type="spell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Δ</w:t>
      </w:r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зменение коэ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ф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фициента усиления за счет дестабилизирующих факторов. Диффере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цируя выражение для </w:t>
      </w:r>
      <w:proofErr w:type="spellStart"/>
      <w:proofErr w:type="gramStart"/>
      <w:r w:rsidRPr="004E3143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proofErr w:type="gramEnd"/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 можно получить</w:t>
      </w:r>
    </w:p>
    <w:p w:rsidR="00EF338E" w:rsidRPr="004E3143" w:rsidRDefault="00F26662" w:rsidP="00CD7896">
      <w:pPr>
        <w:widowControl/>
        <w:tabs>
          <w:tab w:val="center" w:pos="4140"/>
          <w:tab w:val="right" w:pos="8787"/>
        </w:tabs>
        <w:suppressAutoHyphens w:val="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F26662">
        <w:rPr>
          <w:rFonts w:ascii="Times New Roman" w:eastAsia="Times New Roman" w:hAnsi="Times New Roman" w:cs="Times New Roman"/>
          <w:color w:val="auto"/>
          <w:position w:val="-32"/>
          <w:sz w:val="20"/>
          <w:szCs w:val="20"/>
          <w:lang w:val="ru-RU"/>
        </w:rPr>
        <w:object w:dxaOrig="2000" w:dyaOrig="680">
          <v:shape id="_x0000_i1035" type="#_x0000_t75" style="width:100pt;height:30.5pt" o:ole="">
            <v:imagedata r:id="rId69" o:title=""/>
          </v:shape>
          <o:OLEObject Type="Embed" ProgID="Equation.DSMT4" ShapeID="_x0000_i1035" DrawAspect="Content" ObjectID="_1641732768" r:id="rId70"/>
        </w:object>
      </w:r>
    </w:p>
    <w:p w:rsidR="00EF338E" w:rsidRPr="004E3143" w:rsidRDefault="00EF338E" w:rsidP="00CD7896">
      <w:pPr>
        <w:widowControl/>
        <w:suppressAutoHyphens w:val="0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гда</w:t>
      </w:r>
    </w:p>
    <w:p w:rsidR="00EF338E" w:rsidRPr="00F26662" w:rsidRDefault="00F26662" w:rsidP="00CD7896">
      <w:pPr>
        <w:widowControl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F26662">
        <w:rPr>
          <w:rFonts w:ascii="Times New Roman" w:eastAsia="Times New Roman" w:hAnsi="Times New Roman" w:cs="Times New Roman"/>
          <w:color w:val="auto"/>
          <w:position w:val="-26"/>
          <w:sz w:val="20"/>
          <w:szCs w:val="20"/>
          <w:lang w:val="ru-RU"/>
        </w:rPr>
        <w:object w:dxaOrig="1280" w:dyaOrig="620">
          <v:shape id="_x0000_i1036" type="#_x0000_t75" style="width:57.5pt;height:27.5pt" o:ole="">
            <v:imagedata r:id="rId71" o:title=""/>
          </v:shape>
          <o:OLEObject Type="Embed" ProgID="Equation.DSMT4" ShapeID="_x0000_i1036" DrawAspect="Content" ObjectID="_1641732769" r:id="rId72"/>
        </w:object>
      </w:r>
      <w:r w:rsidRP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EF338E" w:rsidRPr="004E3143" w:rsidRDefault="00EF338E" w:rsidP="00CD7896">
      <w:pPr>
        <w:widowControl/>
        <w:ind w:firstLine="284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з выражения для </w:t>
      </w:r>
      <w:proofErr w:type="spellStart"/>
      <w:proofErr w:type="gramStart"/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proofErr w:type="gramEnd"/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идно, что отрицательная ОС уменьшает коэффициент нестабильности в (1 + </w:t>
      </w:r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sym w:font="Symbol" w:char="F062"/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 раз. При </w:t>
      </w:r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sym w:font="Symbol" w:char="F062"/>
      </w:r>
      <w:r w:rsidR="00F26662" w:rsidRP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&gt;&gt; 1, </w:t>
      </w:r>
      <w:proofErr w:type="gramStart"/>
      <w:r w:rsidR="00F26662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End"/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≈ 1/β</w:t>
      </w: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.е. коэффициент усиления в этом случае практически не зависит от параметров усилителя и определяется только цепью ОС, которую можно выполнить из высокостабильных элементов.</w:t>
      </w:r>
    </w:p>
    <w:p w:rsidR="00EF338E" w:rsidRPr="004E3143" w:rsidRDefault="00EF338E" w:rsidP="00CD7896">
      <w:pPr>
        <w:widowControl/>
        <w:ind w:firstLine="284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ходное сопротивление усилителя с обратной связью определяется выражением</w:t>
      </w:r>
    </w:p>
    <w:p w:rsidR="00EF338E" w:rsidRPr="004E3143" w:rsidRDefault="008F4164" w:rsidP="00CD7896">
      <w:pPr>
        <w:widowControl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F26662">
        <w:rPr>
          <w:rFonts w:ascii="Times New Roman" w:eastAsia="Times New Roman" w:hAnsi="Times New Roman" w:cs="Times New Roman"/>
          <w:color w:val="auto"/>
          <w:position w:val="-28"/>
          <w:sz w:val="20"/>
          <w:szCs w:val="20"/>
          <w:lang w:val="ru-RU"/>
        </w:rPr>
        <w:object w:dxaOrig="3500" w:dyaOrig="639">
          <v:shape id="_x0000_i1037" type="#_x0000_t75" style="width:177pt;height:32pt" o:ole="">
            <v:imagedata r:id="rId73" o:title=""/>
          </v:shape>
          <o:OLEObject Type="Embed" ProgID="Equation.DSMT4" ShapeID="_x0000_i1037" DrawAspect="Content" ObjectID="_1641732770" r:id="rId74"/>
        </w:object>
      </w:r>
    </w:p>
    <w:p w:rsidR="00EF338E" w:rsidRPr="004E3143" w:rsidRDefault="00EF338E" w:rsidP="00CD7896">
      <w:pPr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Учитывая, что </w:t>
      </w:r>
      <w:proofErr w:type="spellStart"/>
      <w:proofErr w:type="gramStart"/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proofErr w:type="gramEnd"/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proofErr w:type="spellStart"/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I</w:t>
      </w:r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F26662" w:rsidRP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proofErr w:type="spellStart"/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D789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-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ходное сопротивление усилителя без ОС, получим </w:t>
      </w:r>
      <w:proofErr w:type="spellStart"/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ос</w:t>
      </w:r>
      <w:r w:rsidRP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proofErr w:type="spellStart"/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Z</w:t>
      </w:r>
      <w:r w:rsidRPr="00842C79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(1 +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sym w:font="Symbol" w:char="F062"/>
      </w:r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 , т.е. входное сопротивление усилителя с последовательной отрицательной ОС увеличивается в (1 +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sym w:font="Symbol" w:char="F062"/>
      </w:r>
      <w:r w:rsidRPr="00842C79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K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 </w:t>
      </w:r>
      <w:proofErr w:type="spell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paз</w:t>
      </w:r>
      <w:proofErr w:type="spell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 Это позволяет эффективно усиливать сигнал от источника с большим вну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енним сопротивлением и уменьшать частотные искажения в области нижних частот, вносимые разделительной цепью.</w:t>
      </w:r>
    </w:p>
    <w:p w:rsidR="00EF338E" w:rsidRPr="004E3143" w:rsidRDefault="00EF338E" w:rsidP="00F26662">
      <w:pPr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lastRenderedPageBreak/>
        <w:t xml:space="preserve">Выходное сопротивление усилителя с </w:t>
      </w:r>
      <w:proofErr w:type="gram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рицательной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С по напряжению определяется по следующему соотношению</w:t>
      </w:r>
    </w:p>
    <w:p w:rsidR="00EF338E" w:rsidRPr="004E3143" w:rsidRDefault="00F26662" w:rsidP="00F26662">
      <w:pPr>
        <w:widowControl/>
        <w:suppressAutoHyphens w:val="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F26662">
        <w:rPr>
          <w:rFonts w:ascii="Times New Roman" w:eastAsia="Times New Roman" w:hAnsi="Times New Roman" w:cs="Times New Roman"/>
          <w:color w:val="auto"/>
          <w:position w:val="-28"/>
          <w:sz w:val="20"/>
          <w:szCs w:val="20"/>
          <w:lang w:val="ru-RU"/>
        </w:rPr>
        <w:object w:dxaOrig="1400" w:dyaOrig="639">
          <v:shape id="_x0000_i1038" type="#_x0000_t75" style="width:70pt;height:32pt" o:ole="">
            <v:imagedata r:id="rId75" o:title=""/>
          </v:shape>
          <o:OLEObject Type="Embed" ProgID="Equation.DSMT4" ShapeID="_x0000_i1038" DrawAspect="Content" ObjectID="_1641732771" r:id="rId76"/>
        </w:object>
      </w:r>
    </w:p>
    <w:p w:rsidR="00EF338E" w:rsidRPr="004E3143" w:rsidRDefault="00EF338E" w:rsidP="00F26662">
      <w:pPr>
        <w:widowControl/>
        <w:suppressAutoHyphens w:val="0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т.е. </w:t>
      </w:r>
      <w:proofErr w:type="gram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рицательная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С по напряжению уменьшает выходное</w:t>
      </w:r>
      <w:r w:rsidR="00F26662" w:rsidRPr="00F2666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опроти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ление усилителя в (1 + 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sym w:font="Symbol" w:char="F062"/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K) раз.</w:t>
      </w:r>
    </w:p>
    <w:p w:rsidR="00EF338E" w:rsidRPr="004E3143" w:rsidRDefault="00EF338E" w:rsidP="00F26662">
      <w:pPr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Таким образом, </w:t>
      </w:r>
      <w:proofErr w:type="gram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ледовательная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трицательная ОС по напряж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ю уменьшает и стабилизирует коэффициент усиления по напряж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ю, увеличивает входное, уменьшает выходное сопротивления.</w:t>
      </w:r>
    </w:p>
    <w:p w:rsidR="00EF338E" w:rsidRDefault="00EF338E" w:rsidP="00F26662">
      <w:pPr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Аналогично можно показать, что </w:t>
      </w:r>
      <w:proofErr w:type="gramStart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рицательная</w:t>
      </w:r>
      <w:proofErr w:type="gramEnd"/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С по току увел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4E3143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ивает выходное сопротивление, а параллельная - уменьшает входное сопротивление.</w:t>
      </w:r>
    </w:p>
    <w:p w:rsidR="00EF338E" w:rsidRPr="00CD7896" w:rsidRDefault="00EF338E" w:rsidP="00CD7896">
      <w:pPr>
        <w:pStyle w:val="Standard"/>
        <w:widowControl/>
        <w:suppressAutoHyphens w:val="0"/>
        <w:spacing w:after="120"/>
        <w:ind w:firstLine="425"/>
        <w:jc w:val="both"/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</w:pPr>
      <w:r w:rsidRPr="00CD7896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Ниже приведены схемы усилителей с различными типами отриц</w:t>
      </w:r>
      <w:r w:rsidRPr="00CD7896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а</w:t>
      </w:r>
      <w:r w:rsidRPr="00CD7896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тельной обратной связи (ООС), которые будут использоваться в задачах. На</w:t>
      </w:r>
      <w:r w:rsidRPr="00CD7896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 </w:t>
      </w:r>
      <w:r w:rsidR="007E583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рис.3.3</w:t>
      </w:r>
      <w:r w:rsidRPr="00CD7896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- последовательная отрицательная обратная связь по напряж</w:t>
      </w:r>
      <w:r w:rsidRPr="00CD7896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е</w:t>
      </w:r>
      <w:r w:rsidR="007E583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нию; на рис.3.4</w:t>
      </w:r>
      <w:r w:rsidRPr="00CD7896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- последовательная отрицательная об</w:t>
      </w:r>
      <w:r w:rsidR="007E583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ратная связь по току; на рис.3.5</w:t>
      </w:r>
      <w:r w:rsidRPr="00CD7896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- параллельная отрицательная обратная связь по напряжению.</w:t>
      </w:r>
    </w:p>
    <w:p w:rsidR="00EF338E" w:rsidRPr="00060C28" w:rsidRDefault="00EF338E" w:rsidP="00CD7896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3787085" cy="2755900"/>
            <wp:effectExtent l="19050" t="0" r="3865" b="0"/>
            <wp:docPr id="64" name="Рисунок 32" descr="3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1.tif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87085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338E" w:rsidRPr="00060C28" w:rsidRDefault="007E583E" w:rsidP="00CD7896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3.3</w:t>
      </w:r>
      <w:r w:rsidR="00EF338E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EF338E" w:rsidRPr="00060C28" w:rsidRDefault="00EF338E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3959860" cy="2660650"/>
            <wp:effectExtent l="19050" t="0" r="2540" b="0"/>
            <wp:docPr id="69" name="Рисунок 33" descr="3.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2.tif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59860" cy="266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338E" w:rsidRPr="00557556" w:rsidRDefault="007E583E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20"/>
          <w:szCs w:val="20"/>
        </w:rPr>
      </w:pPr>
      <w:r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Рис.3.4</w:t>
      </w:r>
      <w:r w:rsidR="00EF338E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.</w:t>
      </w:r>
    </w:p>
    <w:p w:rsidR="00EF338E" w:rsidRPr="00060C28" w:rsidRDefault="00EF338E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3959860" cy="2437765"/>
            <wp:effectExtent l="19050" t="0" r="2540" b="0"/>
            <wp:docPr id="71" name="Рисунок 66" descr="3.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3.tif"/>
                    <pic:cNvPicPr/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59860" cy="243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338E" w:rsidRDefault="007E583E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Рис.3.5</w:t>
      </w:r>
      <w:r w:rsidR="00EF338E" w:rsidRPr="00912255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</w:p>
    <w:p w:rsidR="00D90B41" w:rsidRPr="008F4164" w:rsidRDefault="00D90B41" w:rsidP="008F4164">
      <w:pPr>
        <w:pStyle w:val="Standard"/>
        <w:widowControl/>
        <w:suppressAutoHyphens w:val="0"/>
        <w:spacing w:before="360" w:after="240"/>
        <w:jc w:val="center"/>
        <w:rPr>
          <w:rFonts w:ascii="Times New Roman" w:hAnsi="Times New Roman" w:cs="Times New Roman"/>
          <w:lang w:val="ru-RU"/>
        </w:rPr>
      </w:pPr>
      <w:r w:rsidRPr="008F4164">
        <w:rPr>
          <w:rFonts w:ascii="Times New Roman" w:eastAsia="Calibri" w:hAnsi="Times New Roman" w:cs="Times New Roman"/>
          <w:b/>
          <w:color w:val="auto"/>
          <w:lang w:val="ru-RU"/>
        </w:rPr>
        <w:lastRenderedPageBreak/>
        <w:t>Задачи с решениями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1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напряжение обратной связи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сли при подключ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и последовательной отрицательной обратной связ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 коэффициентом </w:t>
      </w:r>
      <w:r w:rsidR="00484F0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да</w:t>
      </w:r>
      <w:r w:rsidR="000C0B3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и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 0,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м. </w:t>
      </w:r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.3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DF47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ходное напряжение усилителя стало равным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 В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кольку</w: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</w:p>
    <w:p w:rsidR="004739A2" w:rsidRPr="006909D8" w:rsidRDefault="001276D8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2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4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2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ля каскада усилителя, охваченног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ОС (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м. </w:t>
      </w:r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.3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C06B7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ить значения:</w:t>
      </w:r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oc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есл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16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30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,2 В</w:t>
      </w:r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5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 схемы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веденной на рис.</w:t>
      </w:r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ожно записать:</w: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proofErr w:type="gramStart"/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2</w:t>
      </w:r>
      <w:proofErr w:type="gramEnd"/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0 = 0,04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гда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oc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D9627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16</w:t>
      </w:r>
      <w:proofErr w:type="gramEnd"/>
      <w:r w:rsidR="00D9627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04 = 0,12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4739A2" w:rsidRPr="006909D8" w:rsidRDefault="00EB3F5B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</w:t>
      </w:r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х</w:t>
      </w:r>
      <w:proofErr w:type="spellEnd"/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</w:t>
      </w:r>
      <w:proofErr w:type="gramStart"/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2</w:t>
      </w:r>
      <w:proofErr w:type="gramEnd"/>
      <w:r w:rsidR="0046024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16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7,5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3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 схеме усилителя (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м. 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3.3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 с коэффициентом </w:t>
      </w:r>
      <w:proofErr w:type="gramStart"/>
      <w:r w:rsidR="00EB3F5B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зошло случайное короткое замыкание резистора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о какой велич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ы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менится ко</w:t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эффициент усиления схемы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?</w:t>
      </w:r>
      <w:r w:rsidR="00A74C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араметры цепи обратной связ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: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= 10 кОм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 = 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5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кОм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 схемы следует, что пр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ротком замыкании резис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ра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 исчезает обратная связь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этому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эффициент усиления будет равен коэффициенту усиления усилител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без 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ратной связ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кольку</w:t>
      </w:r>
    </w:p>
    <w:p w:rsidR="004739A2" w:rsidRPr="006909D8" w:rsidRDefault="00EB3F5B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Start"/>
      <w:r w:rsidR="002A05E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+ β</w:t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</w:p>
    <w:p w:rsidR="004739A2" w:rsidRPr="006909D8" w:rsidRDefault="001276D8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ходим</w:t>
      </w:r>
    </w:p>
    <w:p w:rsidR="004739A2" w:rsidRPr="006909D8" w:rsidRDefault="00EB3F5B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proofErr w:type="gramStart"/>
      <w:r w:rsidR="002A05E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(</w:t>
      </w:r>
      <w:proofErr w:type="gramEnd"/>
      <w:r w:rsidR="002A05E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–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</w:t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oc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EB3F5B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ак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к</w: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/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 = 0,05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</w:p>
    <w:p w:rsidR="004739A2" w:rsidRPr="006909D8" w:rsidRDefault="001276D8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</w:t>
      </w:r>
    </w:p>
    <w:p w:rsidR="004739A2" w:rsidRPr="006909D8" w:rsidRDefault="009E5F9A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proofErr w:type="gramStart"/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– 0,05</w:t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1354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) = 20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4</w:t>
      </w:r>
      <w:r w:rsidR="00060C28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6C6FD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пределить входное напряжение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 необходимое для получ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ния выходного напряжения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25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В</w:t>
      </w:r>
      <w:proofErr w:type="gramEnd"/>
      <w:r w:rsidR="00C06B70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в схеме усилите</w:t>
      </w:r>
      <w:r w:rsidR="003D65EF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ля</w:t>
      </w:r>
      <w:r w:rsidR="00EB3F5B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,</w:t>
      </w:r>
      <w:r w:rsidR="003D65EF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приведенно</w:t>
      </w:r>
      <w:r w:rsidR="003D65E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го на рис.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.3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эффициент усиления усилителя без обратной связ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557556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00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Резисторы цепи обратной связи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F2C8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 = 0,5 кОм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F2C8D" w:rsidP="00F26662">
      <w:pPr>
        <w:pStyle w:val="Standard"/>
        <w:widowControl/>
        <w:suppressAutoHyphens w:val="0"/>
        <w:spacing w:after="120"/>
        <w:ind w:firstLine="425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060C28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схеме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веденной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на рис.3.3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lastRenderedPageBreak/>
        <w:t>β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916AA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proofErr w:type="gramStart"/>
      <w:r w:rsidR="00916AA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916AA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 = 0,5/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10 + 0,5) = 0,047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keepNext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ходим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</w:p>
    <w:p w:rsidR="004739A2" w:rsidRPr="006909D8" w:rsidRDefault="009E5F9A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Start"/>
      <w:r w:rsidR="00916AA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+ β</w:t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916AA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= 200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1 + 0,047</w:t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00) = 19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EB3F5B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ределяем </w:t>
      </w:r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 равенства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16AA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5/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9 = 1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3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pacing w:val="-2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5</w:t>
      </w:r>
      <w:r w:rsidR="00557556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напряжение на выходе и коэффициент усиления усилителя с последо</w:t>
      </w:r>
      <w:r w:rsidR="003D65E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ательной обратной связью (</w:t>
      </w:r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м. </w:t>
      </w:r>
      <w:r w:rsidR="003D65E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.3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сли на вход усилител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дновременно с входным сигналом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2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осту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пает напряжение обратной связи </w:t>
      </w:r>
      <w:r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ос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0,1 В, действующее в противофазе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с входным.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Коэффициент усиления усилителя без обратной связи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K</w:t>
      </w:r>
      <w:r w:rsidR="008325EE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10</w:t>
      </w:r>
      <w:r w:rsidR="009E5F9A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.</w:t>
      </w:r>
    </w:p>
    <w:p w:rsidR="004739A2" w:rsidRPr="006909D8" w:rsidRDefault="008325EE" w:rsidP="00F26662">
      <w:pPr>
        <w:pStyle w:val="Standard"/>
        <w:widowControl/>
        <w:suppressAutoHyphens w:val="0"/>
        <w:spacing w:after="120"/>
        <w:ind w:firstLine="426"/>
        <w:jc w:val="both"/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pacing w:val="-4"/>
          <w:sz w:val="20"/>
          <w:szCs w:val="20"/>
          <w:lang w:val="ru-RU"/>
        </w:rPr>
        <w:t>Решение</w:t>
      </w:r>
      <w:r w:rsidR="00EB3F5B" w:rsidRPr="006909D8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Для схемы</w:t>
      </w:r>
      <w:r w:rsidR="00EB3F5B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,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приведенной на рис</w:t>
      </w:r>
      <w:r w:rsidR="009E5F9A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.</w:t>
      </w:r>
      <w:r w:rsidR="007E583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3.3</w:t>
      </w:r>
      <w:r w:rsidR="00EB3F5B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,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выполняется равенство: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8325E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o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с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2</w:t>
      </w:r>
      <w:proofErr w:type="gramEnd"/>
      <w:r w:rsidR="008325E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1 = 0,1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ная напряж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EB3F5B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находим напряжение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1</w:t>
      </w:r>
      <w:proofErr w:type="gramEnd"/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 = 1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ходим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эффициент передачи цепи обратной связи β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oc</w:t>
      </w:r>
      <w:proofErr w:type="spellEnd"/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0,1/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= 0,1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еперь можем определи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EB3F5B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End"/>
      <w:r w:rsidR="00EB3F5B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</w:p>
    <w:p w:rsidR="004739A2" w:rsidRPr="006909D8" w:rsidRDefault="009E5F9A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Start"/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+ β</w:t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/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1 + 0,1</w:t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94A6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) = 5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557556" w:rsidP="00F26662">
      <w:pPr>
        <w:pStyle w:val="Standard"/>
        <w:widowControl/>
        <w:suppressAutoHyphens w:val="0"/>
        <w:spacing w:before="360" w:after="240"/>
        <w:jc w:val="center"/>
        <w:rPr>
          <w:rFonts w:ascii="Times New Roman" w:eastAsia="Times New Roman" w:hAnsi="Times New Roman" w:cs="Times New Roman"/>
          <w:b/>
          <w:color w:val="auto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lang w:val="ru-RU"/>
        </w:rPr>
        <w:t>Вопросы и зада</w:t>
      </w:r>
      <w:r w:rsidR="00EB3F5B" w:rsidRPr="006909D8">
        <w:rPr>
          <w:rFonts w:ascii="Times New Roman" w:eastAsia="Times New Roman" w:hAnsi="Times New Roman" w:cs="Times New Roman"/>
          <w:b/>
          <w:color w:val="auto"/>
          <w:lang w:val="ru-RU"/>
        </w:rPr>
        <w:t>ния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6</w:t>
      </w:r>
      <w:r w:rsidR="00557556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A74F7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пределить напряжение обратной связи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 если при подкл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ю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ении цепи последовательной отрицательно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ратной связи коэффи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нт усиления усилителя (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) уменьшился в два раза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 выходное напряжение стало равным 3 В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557556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Ответ.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oc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3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A74F74" w:rsidP="00F26662">
      <w:pPr>
        <w:pStyle w:val="Standard"/>
        <w:widowControl/>
        <w:tabs>
          <w:tab w:val="left" w:pos="0"/>
        </w:tabs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7</w:t>
      </w:r>
      <w:r w:rsidR="00557556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пределить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усилителя (</w:t>
      </w:r>
      <w:r w:rsidR="00CF44F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м. 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3.3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CF44F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работающего 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от генератора напряжения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Е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г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0,6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В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с внутренним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сопротивлением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  <w:lang w:val="ru-RU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г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0,5 кОм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ыходное напряж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усилителя </w:t>
      </w:r>
      <w:proofErr w:type="spellStart"/>
      <w:proofErr w:type="gram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 В. Коэффиц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нт усиления и входное сопротивление усилителя без обратной связ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в</w:t>
      </w:r>
      <w:r w:rsidR="00554D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ы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: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554D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554D3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0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5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кОм.</w:t>
      </w:r>
    </w:p>
    <w:p w:rsidR="004739A2" w:rsidRPr="006909D8" w:rsidRDefault="002E5760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557556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2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А</w:t>
      </w:r>
      <w:r w:rsidR="008F3AB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5 В</w:t>
      </w:r>
      <w:r w:rsidR="008F3AB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20</w:t>
      </w:r>
      <w:r w:rsidR="0055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3D65EF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>3.8</w:t>
      </w:r>
      <w:r w:rsidR="00557556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На вход усилителя (</w:t>
      </w:r>
      <w:r w:rsidR="00CF44F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м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.3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оступает сигнал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 В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ему равны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BE189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BE189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oc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если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60,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β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07?</w:t>
      </w:r>
    </w:p>
    <w:p w:rsidR="004739A2" w:rsidRPr="006909D8" w:rsidRDefault="00BE1899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557556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1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5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F44F6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CF44F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19 В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81 В</w:t>
      </w:r>
      <w:r w:rsidR="00CF44F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CF44F6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="00CF44F6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CF44F6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CF44F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1,5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9</w:t>
      </w:r>
      <w:r w:rsidR="00557556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зменение коэффициента усиления усилителя с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тавляет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δ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u w:val="single"/>
          <w:lang w:val="ru-RU"/>
        </w:rPr>
        <w:t>+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%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 каким коэффициентом передачи необходимо подключить цепь ООС, чтобы изменение коэффициента усиле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е превышало δ</w:t>
      </w:r>
      <w:proofErr w:type="gramStart"/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u w:val="single"/>
          <w:lang w:val="ru-RU"/>
        </w:rPr>
        <w:t>+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%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Рассчитать значение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BE1899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09</w:t>
      </w:r>
      <w:r w:rsidR="00CF44F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10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Коэффициент усиления усилителя на средних частотах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K</w:t>
      </w:r>
      <w:r w:rsidR="009122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=</w:t>
      </w:r>
      <w:r w:rsidR="009122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00,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нижняя граничная частота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рабочего диапазона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частот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f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н</w:t>
      </w:r>
      <w:r w:rsidR="009122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 </w:t>
      </w:r>
      <w:r w:rsidR="00BE1899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=</w:t>
      </w:r>
      <w:r w:rsidR="009122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 </w:t>
      </w:r>
      <w:r w:rsidR="00BE1899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200</w:t>
      </w:r>
      <w:r w:rsidR="00FE481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BE1899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Гц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верхняя </w:t>
      </w:r>
      <w:r w:rsidR="00BE189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граничная частота -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30 кГц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 усилителю подключена 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чка отрицательной обратной связи с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 0,1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коэффициент усиления усилителя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хваченного отрицательной обратной связью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 также новые значения нижне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 верхне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граничных частот.</w:t>
      </w:r>
    </w:p>
    <w:p w:rsidR="004739A2" w:rsidRPr="006909D8" w:rsidRDefault="00BE1899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6A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9</w:t>
      </w:r>
      <w:r w:rsidR="00FE481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A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8 Гц</w:t>
      </w:r>
      <w:r w:rsidR="00FE481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</w:t>
      </w:r>
      <w:r w:rsidR="006A755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' </w:t>
      </w:r>
      <w:r w:rsidR="00FE481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330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Гц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11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3654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с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итель с отрицательной обратной связью β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0,18 имеет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эффициент усиле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а полосу пропускания от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5 Гц до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="0013654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="001D03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1D03A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="0013654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,2 МГц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 Определить коэффициент усиления и полосу пропускания усилителя без обратной связи.</w:t>
      </w:r>
    </w:p>
    <w:p w:rsidR="004739A2" w:rsidRPr="006909D8" w:rsidRDefault="006A7556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0</w:t>
      </w:r>
      <w:r w:rsidR="00FE481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∆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19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75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кГц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12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 подключении цепи последовательной ООС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 напряж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ю коэффициент усиления уменьшился в 1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з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входное и выходное сопротивления усилителя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сли при отключенной цепи обр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ой связи сопротивления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</w:t>
      </w:r>
      <w:r w:rsidR="00FE481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00</w:t>
      </w:r>
      <w:r w:rsidR="00FE481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м.</w:t>
      </w:r>
    </w:p>
    <w:p w:rsidR="004739A2" w:rsidRPr="006909D8" w:rsidRDefault="006A7556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0 кОм</w:t>
      </w:r>
      <w:r w:rsidR="00FE481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0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м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13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елинейные искажения на выходе усилителя напряжения с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500 составляют 11%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ему должен быть равен коэффициент пере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и цепи ООС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схеме</w:t>
      </w:r>
      <w:r w:rsidR="00FE481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веденной н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D65E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.3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 чтобы нелинейные иск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жения составили 1%?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акова будет верхняя граничная частота полосы пропускания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сл</w:t>
      </w:r>
      <w:r w:rsidR="00CD598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 без ООС она была равна 8 кГц</w:t>
      </w:r>
      <w:r w:rsidR="00FE481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?</w:t>
      </w:r>
    </w:p>
    <w:p w:rsidR="004739A2" w:rsidRPr="006909D8" w:rsidRDefault="000530A9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β = 0,02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45CD6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f</w:t>
      </w:r>
      <w:r w:rsidR="00345CD6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 </w:t>
      </w:r>
      <w:proofErr w:type="spellStart"/>
      <w:r w:rsidR="00286DF4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</w:t>
      </w:r>
      <w:proofErr w:type="gramStart"/>
      <w:r w:rsidR="00286DF4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.о</w:t>
      </w:r>
      <w:proofErr w:type="gramEnd"/>
      <w:r w:rsidR="00286DF4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с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8 кГц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3.14</w:t>
      </w:r>
      <w:r w:rsidR="00912255"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Определить выходное сопротивление усилителя</w:t>
      </w:r>
      <w:r w:rsidR="00FE481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(</w:t>
      </w:r>
      <w:r w:rsidR="00345CD6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см. </w:t>
      </w:r>
      <w:r w:rsidR="000530A9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рис.</w:t>
      </w:r>
      <w:r w:rsidR="007E583E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3.3</w:t>
      </w:r>
      <w:r w:rsidR="00FE481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)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е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ли входное сопротивление при подключении цепи ООС увеличилось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в</w:t>
      </w:r>
      <w:r w:rsidR="00FE481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2 раз.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Выходное сопротивление усилителя без обратной связи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вых</w:t>
      </w:r>
      <w:proofErr w:type="spellEnd"/>
      <w:r w:rsidR="00FE481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="00D4223C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</w:t>
      </w:r>
      <w:r w:rsidR="00D4223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360 Ом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0530A9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gramStart"/>
      <w:r w:rsidR="00286DF4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.о</w:t>
      </w:r>
      <w:proofErr w:type="gramEnd"/>
      <w:r w:rsidR="00286DF4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с</w:t>
      </w:r>
      <w:proofErr w:type="spellEnd"/>
      <w:r w:rsidR="00D4223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30 Ом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>3.15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D0132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входное и выходное сопротивления трехкаскад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г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 усилителя, охваченного цепью последовательной ООС по напряж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ю с коэффициентом передачи β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,01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эффициенты усиления к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кадов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2,</w:t>
      </w:r>
      <w:r w:rsidR="00F26CE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8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3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ходное и выходное сопротивлен</w:t>
      </w:r>
      <w:r w:rsidR="0018665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я усилителя без обратной связи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,5 кОм</w:t>
      </w:r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8 Ом.</w:t>
      </w:r>
    </w:p>
    <w:p w:rsidR="004739A2" w:rsidRPr="006909D8" w:rsidRDefault="008C3C16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2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9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</w:t>
      </w:r>
      <w:r w:rsidR="007C52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 Ом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16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удет ли действова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братная связь</w:t>
      </w:r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о току в усилителе при работ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режиме холостого ход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gramEnd"/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→ ∞)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режиме короткого замыка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gramEnd"/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r w:rsidR="008C3C16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→ 0)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AF4E7E" w:rsidP="00F26662">
      <w:pPr>
        <w:pStyle w:val="Standard"/>
        <w:widowControl/>
        <w:suppressAutoHyphens w:val="0"/>
        <w:spacing w:after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е будет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;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удет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17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CB66F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ри подключении цепи последовательной ООС по току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(</w:t>
      </w:r>
      <w:r w:rsidR="007C522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см. </w:t>
      </w:r>
      <w:r w:rsidR="007E583E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рис.3.4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) коэффициент усиления усилителя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00 уменьшился </w:t>
      </w:r>
      <w:r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в</w:t>
      </w:r>
      <w:r w:rsidR="007C5228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11 раз.</w:t>
      </w:r>
      <w:r w:rsidR="00F14A7D"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2"/>
          <w:sz w:val="20"/>
          <w:szCs w:val="20"/>
          <w:lang w:val="ru-RU"/>
        </w:rPr>
        <w:t>Определить входное и выходное сопротивления усилителя, е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ли при отключенной цепи обратной связи эти сопротивления равны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 кОм,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 кОм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Сопротивление нагрузки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н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1D03A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.</w:t>
      </w:r>
    </w:p>
    <w:p w:rsidR="004739A2" w:rsidRPr="006909D8" w:rsidRDefault="00CB66F9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gramStart"/>
      <w:r w:rsidR="00286DF4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.о</w:t>
      </w:r>
      <w:proofErr w:type="gramEnd"/>
      <w:r w:rsidR="00286DF4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с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5 кОм</w:t>
      </w:r>
      <w:r w:rsidR="006B294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r w:rsidR="00286DF4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.ос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1 кОм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18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пределить входной ток, ток и сопротивление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цепи 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тной связи усилителя</w:t>
      </w:r>
      <w:r w:rsidR="006B294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7E583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веденного на рис.3.5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если принять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→ ∞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→ ∞.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Входное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напряжение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4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В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сопротивление резистора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1</w:t>
      </w:r>
      <w:r w:rsidR="00912255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</w:t>
      </w:r>
      <w:r w:rsidR="007C5228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 кОм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ыходное напряж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</w:t>
      </w:r>
      <w:r w:rsidR="00CB66F9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х</w:t>
      </w:r>
      <w:proofErr w:type="spellEnd"/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B66F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B66F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7C52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B66F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.</w:t>
      </w:r>
    </w:p>
    <w:p w:rsidR="004739A2" w:rsidRPr="006909D8" w:rsidRDefault="00CB66F9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7C52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7C52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А</w:t>
      </w:r>
      <w:r w:rsidR="007C522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5 кОм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3.19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CB66F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 подключении цепи обратной связи: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) коэффициент усиления усилителя уменьшился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ходное и 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одное сопротивле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величились;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) коэффициент усиления усилителя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ходное и выходное сопр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ивле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меньшились;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) коэффициент усиления усилителя и выходное сопротивление уменьшились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 входное сопротивл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величилось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вид обратной связи для каждого случая.</w:t>
      </w:r>
    </w:p>
    <w:p w:rsidR="004739A2" w:rsidRPr="006909D8" w:rsidRDefault="00B31247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ледовательная</w:t>
      </w:r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о току;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араллельная по напряж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ю;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ледовательная по напряжению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4739A2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9E5F9A" w:rsidRPr="006909D8" w:rsidRDefault="009E5F9A" w:rsidP="00F26662">
      <w:pPr>
        <w:widowControl/>
        <w:pBdr>
          <w:bottom w:val="single" w:sz="4" w:space="1" w:color="auto"/>
        </w:pBdr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br w:type="page"/>
      </w:r>
    </w:p>
    <w:p w:rsidR="00912255" w:rsidRPr="006909D8" w:rsidRDefault="00912255" w:rsidP="00F26662">
      <w:pPr>
        <w:pStyle w:val="Standard"/>
        <w:widowControl/>
        <w:suppressAutoHyphens w:val="0"/>
        <w:jc w:val="center"/>
        <w:rPr>
          <w:rFonts w:ascii="Times New Roman" w:eastAsia="Calibri" w:hAnsi="Times New Roman" w:cs="Times New Roman"/>
          <w:b/>
          <w:color w:val="auto"/>
          <w:sz w:val="2"/>
          <w:szCs w:val="2"/>
          <w:lang w:val="ru-RU"/>
        </w:rPr>
      </w:pPr>
    </w:p>
    <w:p w:rsidR="004739A2" w:rsidRPr="006909D8" w:rsidRDefault="001276D8" w:rsidP="00F26662">
      <w:pPr>
        <w:pStyle w:val="Standard"/>
        <w:widowControl/>
        <w:suppressAutoHyphens w:val="0"/>
        <w:spacing w:before="480" w:after="36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Раздел 4</w:t>
      </w:r>
      <w:r w:rsidR="00EE6BAF"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.</w:t>
      </w:r>
      <w:r w:rsidR="00556483"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 xml:space="preserve"> </w:t>
      </w:r>
      <w:r w:rsidR="00240FA6" w:rsidRPr="006909D8">
        <w:rPr>
          <w:rFonts w:ascii="Times New Roman" w:eastAsia="Calibri" w:hAnsi="Times New Roman" w:cs="Times New Roman"/>
          <w:b/>
          <w:color w:val="auto"/>
          <w:sz w:val="28"/>
          <w:szCs w:val="28"/>
          <w:lang w:val="ru-RU"/>
        </w:rPr>
        <w:t>Операционные усилители</w:t>
      </w:r>
    </w:p>
    <w:p w:rsidR="003C4E06" w:rsidRPr="008F4164" w:rsidRDefault="003C4E06" w:rsidP="008F4164">
      <w:pPr>
        <w:pStyle w:val="Standard"/>
        <w:widowControl/>
        <w:suppressAutoHyphens w:val="0"/>
        <w:spacing w:after="240"/>
        <w:jc w:val="center"/>
        <w:rPr>
          <w:rFonts w:ascii="Times New Roman" w:eastAsia="Times New Roman" w:hAnsi="Times New Roman" w:cs="Times New Roman"/>
          <w:b/>
          <w:color w:val="auto"/>
          <w:lang w:val="ru-RU"/>
        </w:rPr>
      </w:pPr>
      <w:r w:rsidRPr="008F4164">
        <w:rPr>
          <w:rFonts w:ascii="Times New Roman" w:eastAsia="Times New Roman" w:hAnsi="Times New Roman" w:cs="Times New Roman"/>
          <w:b/>
          <w:color w:val="auto"/>
          <w:lang w:val="ru-RU"/>
        </w:rPr>
        <w:t>Теор</w:t>
      </w:r>
      <w:r w:rsidR="008F4164">
        <w:rPr>
          <w:rFonts w:ascii="Times New Roman" w:eastAsia="Times New Roman" w:hAnsi="Times New Roman" w:cs="Times New Roman"/>
          <w:b/>
          <w:color w:val="auto"/>
          <w:lang w:val="ru-RU"/>
        </w:rPr>
        <w:t>етические сведения</w:t>
      </w:r>
    </w:p>
    <w:p w:rsidR="003C4E06" w:rsidRPr="006724BB" w:rsidRDefault="003C4E06" w:rsidP="008F4164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Операционный усилитель (ОУ) обычно используют с внешней, 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т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рицательной обратной связью (ООС). Частным случаем ООС являет</w:t>
      </w:r>
      <w:proofErr w:type="gramStart"/>
      <w:r w:rsidRPr="00BD5D5F">
        <w:rPr>
          <w:rFonts w:ascii="Times New Roman" w:hAnsi="Times New Roman" w:cs="Times New Roman"/>
          <w:sz w:val="20"/>
          <w:szCs w:val="20"/>
        </w:rPr>
        <w:t>c</w:t>
      </w:r>
      <w:proofErr w:type="gramEnd"/>
      <w:r w:rsidRPr="006724BB">
        <w:rPr>
          <w:rFonts w:ascii="Times New Roman" w:hAnsi="Times New Roman" w:cs="Times New Roman"/>
          <w:sz w:val="20"/>
          <w:szCs w:val="20"/>
          <w:lang w:val="ru-RU"/>
        </w:rPr>
        <w:t>я резистивная обратная связь (ОС). В зависимости от способа подачи ОС на вход ОУ различают не инвертирующий усилитель (НУ), в котором полярность входного и выходного сигналов одного знака, и инвертир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у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ющий усилитель (ИУ), в котором полярность входного и выходного си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г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налов разных знаков.</w:t>
      </w:r>
    </w:p>
    <w:p w:rsidR="003C4E06" w:rsidRPr="006724BB" w:rsidRDefault="003C4E06" w:rsidP="008F4164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Чтобы упростить анализ схем на операционных усилителях, вводят </w:t>
      </w:r>
      <w:r w:rsidRPr="008F4164">
        <w:rPr>
          <w:rFonts w:ascii="Times New Roman" w:hAnsi="Times New Roman" w:cs="Times New Roman"/>
          <w:sz w:val="20"/>
          <w:szCs w:val="20"/>
          <w:lang w:val="ru-RU"/>
        </w:rPr>
        <w:t>понятие идеального ОУ,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обладающего следующими основными св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й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ствами: коэффициент усиления 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и входное сопротивление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беск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нечно большие; выходное сопротивление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, напряжение смещения нуля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м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и входные токи </w:t>
      </w:r>
      <w:r w:rsidRPr="00BD5D5F">
        <w:rPr>
          <w:rFonts w:ascii="Times New Roman" w:hAnsi="Times New Roman" w:cs="Times New Roman"/>
          <w:i/>
          <w:sz w:val="20"/>
          <w:szCs w:val="20"/>
        </w:rPr>
        <w:t>I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равны нулю; частота единичного усиления </w:t>
      </w:r>
      <w:r w:rsidRPr="00BD5D5F">
        <w:rPr>
          <w:rFonts w:ascii="Times New Roman" w:hAnsi="Times New Roman" w:cs="Times New Roman"/>
          <w:i/>
          <w:sz w:val="20"/>
          <w:szCs w:val="20"/>
        </w:rPr>
        <w:t>f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и скорость нарастания выходного напряжения </w:t>
      </w:r>
      <w:proofErr w:type="spellStart"/>
      <w:r w:rsidRPr="00BD5D5F">
        <w:rPr>
          <w:rFonts w:ascii="Times New Roman" w:hAnsi="Times New Roman" w:cs="Times New Roman"/>
          <w:sz w:val="20"/>
          <w:szCs w:val="20"/>
        </w:rPr>
        <w:t>ν</w:t>
      </w:r>
      <w:r w:rsidRPr="00BD5D5F">
        <w:rPr>
          <w:rFonts w:ascii="Times New Roman" w:hAnsi="Times New Roman" w:cs="Times New Roman"/>
          <w:sz w:val="20"/>
          <w:szCs w:val="20"/>
          <w:vertAlign w:val="subscript"/>
        </w:rPr>
        <w:t>max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бесконечно большие.</w:t>
      </w:r>
    </w:p>
    <w:p w:rsidR="003C4E06" w:rsidRPr="006724BB" w:rsidRDefault="003C4E06" w:rsidP="008F4164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Такая идеализация позволяет вывести два правила, которые удобно использовать для анализа схем на ОУ.</w:t>
      </w:r>
    </w:p>
    <w:p w:rsidR="003C4E06" w:rsidRPr="006724BB" w:rsidRDefault="003C4E06" w:rsidP="008F4164">
      <w:pPr>
        <w:widowControl/>
        <w:numPr>
          <w:ilvl w:val="0"/>
          <w:numId w:val="10"/>
        </w:numPr>
        <w:suppressAutoHyphens w:val="0"/>
        <w:autoSpaceDN/>
        <w:ind w:left="0" w:firstLine="426"/>
        <w:jc w:val="both"/>
        <w:textAlignment w:val="auto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На входы ОУ ток от источника сигнала не ответвляется, т</w:t>
      </w:r>
      <w:r w:rsidR="008F4164">
        <w:rPr>
          <w:rFonts w:ascii="Times New Roman" w:hAnsi="Times New Roman" w:cs="Times New Roman"/>
          <w:sz w:val="20"/>
          <w:szCs w:val="20"/>
          <w:lang w:val="ru-RU"/>
        </w:rPr>
        <w:t xml:space="preserve">ак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к</w:t>
      </w:r>
      <w:r w:rsidR="008F4164">
        <w:rPr>
          <w:rFonts w:ascii="Times New Roman" w:hAnsi="Times New Roman" w:cs="Times New Roman"/>
          <w:sz w:val="20"/>
          <w:szCs w:val="20"/>
          <w:lang w:val="ru-RU"/>
        </w:rPr>
        <w:t>ак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="008F4164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</w:t>
      </w:r>
      <w:r w:rsidR="008F4164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∞.</w:t>
      </w:r>
    </w:p>
    <w:p w:rsidR="003C4E06" w:rsidRPr="006724BB" w:rsidRDefault="003C4E06" w:rsidP="008F4164">
      <w:pPr>
        <w:widowControl/>
        <w:numPr>
          <w:ilvl w:val="0"/>
          <w:numId w:val="10"/>
        </w:numPr>
        <w:suppressAutoHyphens w:val="0"/>
        <w:autoSpaceDN/>
        <w:ind w:left="0" w:firstLine="426"/>
        <w:jc w:val="both"/>
        <w:textAlignment w:val="auto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Напряжение между входами ОУ равно нулю, т</w:t>
      </w:r>
      <w:r w:rsidR="008F4164">
        <w:rPr>
          <w:rFonts w:ascii="Times New Roman" w:hAnsi="Times New Roman" w:cs="Times New Roman"/>
          <w:sz w:val="20"/>
          <w:szCs w:val="20"/>
          <w:lang w:val="ru-RU"/>
        </w:rPr>
        <w:t xml:space="preserve">ак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к</w:t>
      </w:r>
      <w:r w:rsidR="008F4164">
        <w:rPr>
          <w:rFonts w:ascii="Times New Roman" w:hAnsi="Times New Roman" w:cs="Times New Roman"/>
          <w:sz w:val="20"/>
          <w:szCs w:val="20"/>
          <w:lang w:val="ru-RU"/>
        </w:rPr>
        <w:t>ак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="008F4164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8F4164">
        <w:rPr>
          <w:rFonts w:ascii="Times New Roman" w:hAnsi="Times New Roman" w:cs="Times New Roman"/>
          <w:sz w:val="20"/>
          <w:szCs w:val="20"/>
          <w:lang w:val="ru-RU"/>
        </w:rPr>
        <w:t>=</w:t>
      </w:r>
      <w:r w:rsidR="008F4164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∞.</w:t>
      </w:r>
    </w:p>
    <w:p w:rsidR="003C4E06" w:rsidRPr="002803B5" w:rsidRDefault="003C4E06" w:rsidP="008F4164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Принципиальная схема </w:t>
      </w:r>
      <w:r w:rsidRPr="002803B5">
        <w:rPr>
          <w:rFonts w:ascii="Times New Roman" w:hAnsi="Times New Roman" w:cs="Times New Roman"/>
          <w:sz w:val="20"/>
          <w:szCs w:val="20"/>
          <w:lang w:val="ru-RU"/>
        </w:rPr>
        <w:t xml:space="preserve">не инвертирующего </w:t>
      </w:r>
      <w:r>
        <w:rPr>
          <w:rFonts w:ascii="Times New Roman" w:hAnsi="Times New Roman" w:cs="Times New Roman"/>
          <w:sz w:val="20"/>
          <w:szCs w:val="20"/>
          <w:lang w:val="ru-RU"/>
        </w:rPr>
        <w:t>усилителя показана на рис</w:t>
      </w:r>
      <w:r w:rsidR="008F4164">
        <w:rPr>
          <w:rFonts w:ascii="Times New Roman" w:hAnsi="Times New Roman" w:cs="Times New Roman"/>
          <w:sz w:val="20"/>
          <w:szCs w:val="20"/>
          <w:lang w:val="ru-RU"/>
        </w:rPr>
        <w:t>.4.1.</w:t>
      </w:r>
    </w:p>
    <w:p w:rsidR="003C4E06" w:rsidRPr="00BD5D5F" w:rsidRDefault="003C4E06" w:rsidP="008F4164">
      <w:pPr>
        <w:widowControl/>
        <w:suppressAutoHyphens w:val="0"/>
        <w:spacing w:after="120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BD5D5F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1775919" cy="1454150"/>
            <wp:effectExtent l="1905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033" cy="1454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4E06" w:rsidRPr="008F4164" w:rsidRDefault="001F7A4B" w:rsidP="008F4164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>
        <w:rPr>
          <w:i/>
          <w:noProof/>
          <w:sz w:val="18"/>
          <w:szCs w:val="18"/>
        </w:rPr>
        <w:pict>
          <v:line id="Прямая соединительная линия 66" o:spid="_x0000_s1041" style="position:absolute;left:0;text-align:left;z-index:251667456;visibility:visible;mso-wrap-distance-left:3.17497mm;mso-wrap-distance-top:-3e-5mm;mso-wrap-distance-right:3.17497mm;mso-wrap-distance-bottom:-3e-5mm" from="126.15pt,55.85pt" to="126.15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" o:allowincell="f"/>
        </w:pict>
      </w:r>
      <w:r w:rsidR="008F4164" w:rsidRPr="008F4164">
        <w:rPr>
          <w:rFonts w:ascii="Times New Roman" w:hAnsi="Times New Roman" w:cs="Times New Roman"/>
          <w:i/>
          <w:sz w:val="18"/>
          <w:szCs w:val="18"/>
          <w:lang w:val="ru-RU"/>
        </w:rPr>
        <w:t>Рис.4.1.</w:t>
      </w:r>
      <w:r w:rsidR="008F4164" w:rsidRPr="008F4164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3C4E06" w:rsidRPr="008F4164">
        <w:rPr>
          <w:rFonts w:ascii="Times New Roman" w:hAnsi="Times New Roman" w:cs="Times New Roman"/>
          <w:sz w:val="18"/>
          <w:szCs w:val="18"/>
          <w:lang w:val="ru-RU"/>
        </w:rPr>
        <w:t>Принципиальная схема не инвертирующего усилителя</w:t>
      </w:r>
    </w:p>
    <w:p w:rsidR="003C4E06" w:rsidRPr="006724BB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lastRenderedPageBreak/>
        <w:t>Входной сигнал поступает на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инвертирующий вход ОУ, а часть выходного сигнала через делитель из резисторов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3F60FD">
        <w:rPr>
          <w:rFonts w:ascii="Times New Roman" w:hAnsi="Times New Roman" w:cs="Times New Roman"/>
          <w:i/>
          <w:sz w:val="20"/>
          <w:szCs w:val="20"/>
        </w:rPr>
        <w:t>R</w:t>
      </w:r>
      <w:r w:rsidR="00B07780" w:rsidRPr="00B07780">
        <w:rPr>
          <w:rFonts w:ascii="Times New Roman" w:hAnsi="Times New Roman" w:cs="Times New Roman"/>
          <w:sz w:val="20"/>
          <w:szCs w:val="20"/>
          <w:lang w:val="ru-RU"/>
        </w:rPr>
        <w:t>1</w:t>
      </w:r>
      <w:r w:rsidR="003F60FD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Pr="003F60FD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="00B07780" w:rsidRPr="00B07780">
        <w:rPr>
          <w:rFonts w:ascii="Times New Roman" w:hAnsi="Times New Roman" w:cs="Times New Roman"/>
          <w:sz w:val="20"/>
          <w:szCs w:val="20"/>
          <w:lang w:val="ru-RU"/>
        </w:rPr>
        <w:t xml:space="preserve">2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подается на инвертирующий вход, за счет чего реализуется последовательная ООС по напряжению.</w:t>
      </w:r>
    </w:p>
    <w:p w:rsidR="003C4E06" w:rsidRPr="006724BB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В случае </w:t>
      </w:r>
      <w:proofErr w:type="gramStart"/>
      <w:r w:rsidRPr="006724BB">
        <w:rPr>
          <w:rFonts w:ascii="Times New Roman" w:hAnsi="Times New Roman" w:cs="Times New Roman"/>
          <w:sz w:val="20"/>
          <w:szCs w:val="20"/>
          <w:lang w:val="ru-RU"/>
        </w:rPr>
        <w:t>идеального</w:t>
      </w:r>
      <w:proofErr w:type="gram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ОУ, согласно правилам 1 и 2, входной ток ОУ и напряжение между его входами равны нулю, поэтому напряжение на инвертирующем входе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равно входному, т.е.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r w:rsidR="003F60FD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</w:t>
      </w:r>
      <w:r w:rsidR="003F60FD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. </w:t>
      </w:r>
      <w:r w:rsidRPr="00BD5D5F">
        <w:rPr>
          <w:rFonts w:ascii="Times New Roman" w:hAnsi="Times New Roman" w:cs="Times New Roman"/>
          <w:sz w:val="20"/>
          <w:szCs w:val="20"/>
        </w:rPr>
        <w:t>C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другой стороны,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r w:rsidR="003F60FD">
        <w:rPr>
          <w:rFonts w:ascii="Times New Roman" w:hAnsi="Times New Roman" w:cs="Times New Roman"/>
          <w:sz w:val="20"/>
          <w:szCs w:val="20"/>
          <w:lang w:val="ru-RU"/>
        </w:rPr>
        <w:t> 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</w:t>
      </w:r>
      <w:r w:rsidR="003F60FD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="00B07780" w:rsidRPr="00B07780">
        <w:rPr>
          <w:rFonts w:ascii="Times New Roman" w:hAnsi="Times New Roman" w:cs="Times New Roman"/>
          <w:sz w:val="20"/>
          <w:szCs w:val="20"/>
          <w:lang w:val="ru-RU"/>
        </w:rPr>
        <w:t>1</w:t>
      </w:r>
      <w:proofErr w:type="gramStart"/>
      <w:r w:rsidRPr="006724BB">
        <w:rPr>
          <w:rFonts w:ascii="Times New Roman" w:hAnsi="Times New Roman" w:cs="Times New Roman"/>
          <w:sz w:val="20"/>
          <w:szCs w:val="20"/>
          <w:lang w:val="ru-RU"/>
        </w:rPr>
        <w:t>/(</w:t>
      </w:r>
      <w:proofErr w:type="gramEnd"/>
      <w:r w:rsidR="00B07780" w:rsidRPr="00B07780">
        <w:rPr>
          <w:rFonts w:ascii="Times New Roman" w:hAnsi="Times New Roman" w:cs="Times New Roman"/>
          <w:i/>
          <w:sz w:val="20"/>
          <w:szCs w:val="20"/>
          <w:lang w:val="ru-RU"/>
        </w:rPr>
        <w:t xml:space="preserve"> </w:t>
      </w:r>
      <w:r w:rsidR="00B07780"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="00B07780" w:rsidRPr="00B07780">
        <w:rPr>
          <w:rFonts w:ascii="Times New Roman" w:hAnsi="Times New Roman" w:cs="Times New Roman"/>
          <w:sz w:val="20"/>
          <w:szCs w:val="20"/>
          <w:lang w:val="ru-RU"/>
        </w:rPr>
        <w:t>1</w:t>
      </w:r>
      <w:r w:rsidR="003F60FD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+</w:t>
      </w:r>
      <w:r w:rsidR="003F60FD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B07780"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="00B07780" w:rsidRPr="00B07780">
        <w:rPr>
          <w:rFonts w:ascii="Times New Roman" w:hAnsi="Times New Roman" w:cs="Times New Roman"/>
          <w:sz w:val="20"/>
          <w:szCs w:val="20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) как в обычном резистивном делителе, откуда п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лучаем выражение для коэффициента усиления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инвертирующего усилителя 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с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. ид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в виде</w:t>
      </w:r>
    </w:p>
    <w:p w:rsidR="003C4E06" w:rsidRPr="006724BB" w:rsidRDefault="003C4E06" w:rsidP="00E93758">
      <w:pPr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proofErr w:type="spellStart"/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с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.ид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=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= 1 +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B07780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B07780">
        <w:rPr>
          <w:rFonts w:ascii="Times New Roman" w:hAnsi="Times New Roman" w:cs="Times New Roman"/>
          <w:sz w:val="20"/>
          <w:szCs w:val="20"/>
          <w:lang w:val="ru-RU"/>
        </w:rPr>
        <w:t>1</w:t>
      </w:r>
    </w:p>
    <w:p w:rsidR="003C4E06" w:rsidRPr="00E93758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pacing w:val="-4"/>
          <w:sz w:val="20"/>
          <w:szCs w:val="20"/>
          <w:lang w:val="ru-RU"/>
        </w:rPr>
      </w:pPr>
      <w:r w:rsidRPr="00E93758">
        <w:rPr>
          <w:rFonts w:ascii="Times New Roman" w:hAnsi="Times New Roman" w:cs="Times New Roman"/>
          <w:spacing w:val="-4"/>
          <w:sz w:val="20"/>
          <w:szCs w:val="20"/>
          <w:lang w:val="ru-RU"/>
        </w:rPr>
        <w:t xml:space="preserve">Таким образом, коэффициент </w:t>
      </w:r>
      <w:proofErr w:type="gramStart"/>
      <w:r w:rsidRPr="00E93758">
        <w:rPr>
          <w:rFonts w:ascii="Times New Roman" w:hAnsi="Times New Roman" w:cs="Times New Roman"/>
          <w:spacing w:val="-4"/>
          <w:sz w:val="20"/>
          <w:szCs w:val="20"/>
          <w:lang w:val="ru-RU"/>
        </w:rPr>
        <w:t>усиления</w:t>
      </w:r>
      <w:proofErr w:type="gramEnd"/>
      <w:r w:rsidRPr="00E93758">
        <w:rPr>
          <w:rFonts w:ascii="Times New Roman" w:hAnsi="Times New Roman" w:cs="Times New Roman"/>
          <w:spacing w:val="-4"/>
          <w:sz w:val="20"/>
          <w:szCs w:val="20"/>
          <w:lang w:val="ru-RU"/>
        </w:rPr>
        <w:t xml:space="preserve"> не инвертирующего усилит</w:t>
      </w:r>
      <w:r w:rsidRPr="00E93758">
        <w:rPr>
          <w:rFonts w:ascii="Times New Roman" w:hAnsi="Times New Roman" w:cs="Times New Roman"/>
          <w:spacing w:val="-4"/>
          <w:sz w:val="20"/>
          <w:szCs w:val="20"/>
          <w:lang w:val="ru-RU"/>
        </w:rPr>
        <w:t>е</w:t>
      </w:r>
      <w:r w:rsidRPr="00E93758">
        <w:rPr>
          <w:rFonts w:ascii="Times New Roman" w:hAnsi="Times New Roman" w:cs="Times New Roman"/>
          <w:spacing w:val="-4"/>
          <w:sz w:val="20"/>
          <w:szCs w:val="20"/>
          <w:lang w:val="ru-RU"/>
        </w:rPr>
        <w:t xml:space="preserve">ля, при идеальном ОУ зависит только от отношения резисторов </w:t>
      </w:r>
      <w:r w:rsidRPr="00E93758">
        <w:rPr>
          <w:rFonts w:ascii="Times New Roman" w:hAnsi="Times New Roman" w:cs="Times New Roman"/>
          <w:i/>
          <w:spacing w:val="-4"/>
          <w:sz w:val="20"/>
          <w:szCs w:val="20"/>
        </w:rPr>
        <w:t>R</w:t>
      </w:r>
      <w:r w:rsidRPr="00B07780">
        <w:rPr>
          <w:rFonts w:ascii="Times New Roman" w:hAnsi="Times New Roman" w:cs="Times New Roman"/>
          <w:spacing w:val="-4"/>
          <w:sz w:val="20"/>
          <w:szCs w:val="20"/>
          <w:lang w:val="ru-RU"/>
        </w:rPr>
        <w:t>1</w:t>
      </w:r>
      <w:r w:rsidRPr="00E93758">
        <w:rPr>
          <w:rFonts w:ascii="Times New Roman" w:hAnsi="Times New Roman" w:cs="Times New Roman"/>
          <w:spacing w:val="-4"/>
          <w:sz w:val="20"/>
          <w:szCs w:val="20"/>
          <w:lang w:val="ru-RU"/>
        </w:rPr>
        <w:t xml:space="preserve"> и </w:t>
      </w:r>
      <w:r w:rsidRPr="00E93758">
        <w:rPr>
          <w:rFonts w:ascii="Times New Roman" w:hAnsi="Times New Roman" w:cs="Times New Roman"/>
          <w:i/>
          <w:spacing w:val="-4"/>
          <w:sz w:val="20"/>
          <w:szCs w:val="20"/>
        </w:rPr>
        <w:t>R</w:t>
      </w:r>
      <w:r w:rsidRPr="00B07780">
        <w:rPr>
          <w:rFonts w:ascii="Times New Roman" w:hAnsi="Times New Roman" w:cs="Times New Roman"/>
          <w:spacing w:val="-4"/>
          <w:sz w:val="20"/>
          <w:szCs w:val="20"/>
          <w:lang w:val="ru-RU"/>
        </w:rPr>
        <w:t>2</w:t>
      </w:r>
      <w:r w:rsidRPr="00E93758">
        <w:rPr>
          <w:rFonts w:ascii="Times New Roman" w:hAnsi="Times New Roman" w:cs="Times New Roman"/>
          <w:spacing w:val="-4"/>
          <w:sz w:val="20"/>
          <w:szCs w:val="20"/>
          <w:lang w:val="ru-RU"/>
        </w:rPr>
        <w:t>.</w:t>
      </w:r>
    </w:p>
    <w:p w:rsidR="0013776C" w:rsidRPr="00222506" w:rsidRDefault="003C4E06" w:rsidP="00222506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Влияние 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реального ОУ на коэффициент </w:t>
      </w:r>
      <w:proofErr w:type="gramStart"/>
      <w:r w:rsidRPr="006724BB">
        <w:rPr>
          <w:rFonts w:ascii="Times New Roman" w:hAnsi="Times New Roman" w:cs="Times New Roman"/>
          <w:sz w:val="20"/>
          <w:szCs w:val="20"/>
          <w:lang w:val="ru-RU"/>
        </w:rPr>
        <w:t>усиления</w:t>
      </w:r>
      <w:proofErr w:type="gram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ин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ве</w:t>
      </w:r>
      <w:r>
        <w:rPr>
          <w:rFonts w:ascii="Times New Roman" w:hAnsi="Times New Roman" w:cs="Times New Roman"/>
          <w:sz w:val="20"/>
          <w:szCs w:val="20"/>
          <w:lang w:val="ru-RU"/>
        </w:rPr>
        <w:t>р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тирующего усил</w:t>
      </w:r>
      <w:r w:rsidR="00222506">
        <w:rPr>
          <w:rFonts w:ascii="Times New Roman" w:hAnsi="Times New Roman" w:cs="Times New Roman"/>
          <w:sz w:val="20"/>
          <w:szCs w:val="20"/>
          <w:lang w:val="ru-RU"/>
        </w:rPr>
        <w:t>ителя определяется соотношением</w:t>
      </w:r>
    </w:p>
    <w:p w:rsidR="0013776C" w:rsidRPr="00222506" w:rsidRDefault="001F7A4B" w:rsidP="00222506">
      <w:pPr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ос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ос.ид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 xml:space="preserve">1+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ru-RU"/>
                        </w:rPr>
                        <m:t>н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(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R2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ru-RU"/>
                        </w:rPr>
                        <m:t>вх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R2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R1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)</m:t>
              </m:r>
            </m:den>
          </m:f>
        </m:oMath>
      </m:oMathPara>
    </w:p>
    <w:p w:rsidR="003C4E06" w:rsidRPr="006724BB" w:rsidRDefault="003C4E06" w:rsidP="00E93758">
      <w:pPr>
        <w:widowControl/>
        <w:suppressAutoHyphens w:val="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где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proofErr w:type="gramEnd"/>
      <w:r w:rsidRPr="003F60FD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н</w:t>
      </w:r>
      <w:r w:rsidR="003F60FD" w:rsidRPr="003F60FD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-</w:t>
      </w:r>
      <w:r w:rsidR="003F60FD" w:rsidRPr="003F60FD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коэффициент усиления нагруженного ОУ.</w:t>
      </w:r>
    </w:p>
    <w:p w:rsidR="003C4E06" w:rsidRPr="007777DA" w:rsidRDefault="003C4E06" w:rsidP="007777DA">
      <w:pPr>
        <w:widowControl/>
        <w:suppressAutoHyphens w:val="0"/>
        <w:ind w:firstLine="426"/>
        <w:jc w:val="both"/>
        <w:rPr>
          <w:rFonts w:ascii="Times New Roman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hAnsi="Times New Roman" w:cs="Times New Roman"/>
          <w:sz w:val="20"/>
          <w:szCs w:val="20"/>
          <w:lang w:val="ru-RU"/>
        </w:rPr>
        <w:t xml:space="preserve">Так как в схеме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ОУ </w:t>
      </w:r>
      <w:proofErr w:type="gramStart"/>
      <w:r w:rsidRPr="006724BB">
        <w:rPr>
          <w:rFonts w:ascii="Times New Roman" w:hAnsi="Times New Roman" w:cs="Times New Roman"/>
          <w:sz w:val="20"/>
          <w:szCs w:val="20"/>
          <w:lang w:val="ru-RU"/>
        </w:rPr>
        <w:t>нагружен</w:t>
      </w:r>
      <w:proofErr w:type="gram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резисторами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, соединенными последовательно, а внешняя нагрузка отсутствует, то</w:t>
      </w:r>
    </w:p>
    <w:p w:rsidR="00B07780" w:rsidRPr="007777DA" w:rsidRDefault="00B07780" w:rsidP="00B07780">
      <w:pPr>
        <w:rPr>
          <w:lang w:val="ru-RU"/>
        </w:rPr>
      </w:pPr>
    </w:p>
    <w:p w:rsidR="00B07780" w:rsidRDefault="001F7A4B" w:rsidP="00B07780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ru-RU"/>
                </w:rPr>
                <m:t>н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K(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R1+ R2</m:t>
              </m:r>
              <m: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R1+R2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вых</m:t>
                  </m:r>
                </m:sub>
              </m:sSub>
            </m:den>
          </m:f>
        </m:oMath>
      </m:oMathPara>
    </w:p>
    <w:p w:rsidR="00B07780" w:rsidRPr="00B07780" w:rsidRDefault="00B07780" w:rsidP="00B07780"/>
    <w:p w:rsidR="003C4E06" w:rsidRPr="006724BB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Из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этой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форму</w:t>
      </w:r>
      <w:r>
        <w:rPr>
          <w:rFonts w:ascii="Times New Roman" w:hAnsi="Times New Roman" w:cs="Times New Roman"/>
          <w:sz w:val="20"/>
          <w:szCs w:val="20"/>
          <w:lang w:val="ru-RU"/>
        </w:rPr>
        <w:t>лы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следует, что коэффициент </w:t>
      </w:r>
      <w:proofErr w:type="gramStart"/>
      <w:r w:rsidRPr="006724BB">
        <w:rPr>
          <w:rFonts w:ascii="Times New Roman" w:hAnsi="Times New Roman" w:cs="Times New Roman"/>
          <w:sz w:val="20"/>
          <w:szCs w:val="20"/>
          <w:lang w:val="ru-RU"/>
        </w:rPr>
        <w:t>усиления</w:t>
      </w:r>
      <w:proofErr w:type="gram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инверт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рующего усилителя при реальном ОУ несколько меньше, чем в случае идеального ОУ.</w:t>
      </w:r>
    </w:p>
    <w:p w:rsidR="003C4E06" w:rsidRPr="006724BB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Входное сопротивление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инвертирующего усилителя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gram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.</w:t>
      </w:r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</w:t>
      </w:r>
      <w:proofErr w:type="gramEnd"/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как усилителя с последовательной ООС велико, поэтому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инвертирующий усилитель можно использовать при работе от </w:t>
      </w:r>
      <w:proofErr w:type="spellStart"/>
      <w:r w:rsidRPr="006724BB">
        <w:rPr>
          <w:rFonts w:ascii="Times New Roman" w:hAnsi="Times New Roman" w:cs="Times New Roman"/>
          <w:sz w:val="20"/>
          <w:szCs w:val="20"/>
          <w:lang w:val="ru-RU"/>
        </w:rPr>
        <w:t>высокоомн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источников сигнала. Величина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gram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.</w:t>
      </w:r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</w:t>
      </w:r>
      <w:proofErr w:type="gramEnd"/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</w:t>
      </w:r>
      <w:proofErr w:type="spellEnd"/>
      <w:r w:rsidR="00E93758" w:rsidRPr="00E93758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 xml:space="preserve"> </w:t>
      </w:r>
      <w:r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определяется формулой</w:t>
      </w:r>
    </w:p>
    <w:p w:rsidR="007777DA" w:rsidRPr="00286DF4" w:rsidRDefault="001F7A4B" w:rsidP="00E93758">
      <w:pPr>
        <w:widowControl/>
        <w:suppressAutoHyphens w:val="0"/>
        <w:spacing w:before="120" w:after="120"/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вх.ос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вх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ос</m:t>
                  </m:r>
                </m:sub>
              </m:sSub>
            </m:den>
          </m:f>
          <m:r>
            <w:rPr>
              <w:rFonts w:ascii="Cambria Math" w:hAnsi="Cambria Math" w:cs="Times New Roman"/>
              <w:sz w:val="20"/>
              <w:szCs w:val="20"/>
              <w:lang w:val="ru-RU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вх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K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R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R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1</m:t>
                  </m:r>
                </m:den>
              </m:f>
            </m:den>
          </m:f>
        </m:oMath>
      </m:oMathPara>
    </w:p>
    <w:p w:rsidR="003C4E06" w:rsidRPr="006724BB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lastRenderedPageBreak/>
        <w:t xml:space="preserve">Следует иметь ввиду, что на практике величина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gramStart"/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.о</w:t>
      </w:r>
      <w:proofErr w:type="gramEnd"/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получается меньше расчетной из-за влияния входного сопротивления ОУ синфазн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му сигналу и сопротивления утечки.</w:t>
      </w:r>
    </w:p>
    <w:p w:rsidR="003C4E06" w:rsidRPr="006724BB" w:rsidRDefault="003C4E06" w:rsidP="00E93758">
      <w:pPr>
        <w:widowControl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Выходное сопротивление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инвертирующего усилителя как усилителя с ООС </w:t>
      </w:r>
      <w:r w:rsidRPr="002803B5">
        <w:rPr>
          <w:rFonts w:ascii="Times New Roman" w:hAnsi="Times New Roman" w:cs="Times New Roman"/>
          <w:sz w:val="20"/>
          <w:szCs w:val="20"/>
          <w:lang w:val="ru-RU"/>
        </w:rPr>
        <w:t>по напряжению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мало и определяется выражением</w:t>
      </w:r>
    </w:p>
    <w:p w:rsidR="007777DA" w:rsidRPr="007777DA" w:rsidRDefault="001F7A4B" w:rsidP="007E4F0D">
      <w:pPr>
        <w:widowControl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вых.ос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ru-RU"/>
                    </w:rPr>
                    <m:t>вых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0"/>
                  <w:szCs w:val="20"/>
                </w:rPr>
                <m:t>K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>(1+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R2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</w:rPr>
                <m:t>R1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>)</m:t>
          </m:r>
        </m:oMath>
      </m:oMathPara>
    </w:p>
    <w:p w:rsidR="003C4E06" w:rsidRPr="006724BB" w:rsidRDefault="003C4E06" w:rsidP="00E93758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В инвертир</w:t>
      </w:r>
      <w:r w:rsidR="000752F5">
        <w:rPr>
          <w:rFonts w:ascii="Times New Roman" w:hAnsi="Times New Roman" w:cs="Times New Roman"/>
          <w:sz w:val="20"/>
          <w:szCs w:val="20"/>
          <w:lang w:val="ru-RU"/>
        </w:rPr>
        <w:t>ующем усилителе фаза (полярнос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ть) выходного сигнала противоположна фазе (полярности) входного сигнала. Он обладает меньшим, чем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инвертирующий усилитель, входным сопротивлением.</w:t>
      </w:r>
    </w:p>
    <w:p w:rsidR="003C4E06" w:rsidRPr="006724BB" w:rsidRDefault="003C4E06" w:rsidP="00E93758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Принципиальная схема инвертирующ</w:t>
      </w:r>
      <w:r>
        <w:rPr>
          <w:rFonts w:ascii="Times New Roman" w:hAnsi="Times New Roman" w:cs="Times New Roman"/>
          <w:sz w:val="20"/>
          <w:szCs w:val="20"/>
          <w:lang w:val="ru-RU"/>
        </w:rPr>
        <w:t>его усилителя показана на рис</w:t>
      </w:r>
      <w:r w:rsidR="00E93758" w:rsidRPr="00E93758">
        <w:rPr>
          <w:rFonts w:ascii="Times New Roman" w:hAnsi="Times New Roman" w:cs="Times New Roman"/>
          <w:sz w:val="20"/>
          <w:szCs w:val="20"/>
          <w:lang w:val="ru-RU"/>
        </w:rPr>
        <w:t>.4.2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. </w:t>
      </w:r>
    </w:p>
    <w:p w:rsidR="003C4E06" w:rsidRPr="00BD5D5F" w:rsidRDefault="00CE1628" w:rsidP="00E93758">
      <w:pPr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</w:rPr>
      </w:pPr>
      <w:r>
        <w:object w:dxaOrig="3546" w:dyaOrig="2161">
          <v:shape id="_x0000_i1039" type="#_x0000_t75" style="width:177.5pt;height:108.5pt" o:ole="">
            <v:imagedata r:id="rId81" o:title=""/>
          </v:shape>
          <o:OLEObject Type="Embed" ProgID="CorelDraw.Graphic.19" ShapeID="_x0000_i1039" DrawAspect="Content" ObjectID="_1641732772" r:id="rId82"/>
        </w:object>
      </w:r>
    </w:p>
    <w:p w:rsidR="003C4E06" w:rsidRPr="00E93758" w:rsidRDefault="00E93758" w:rsidP="00E93758">
      <w:pPr>
        <w:widowControl/>
        <w:suppressAutoHyphens w:val="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E93758">
        <w:rPr>
          <w:rFonts w:ascii="Times New Roman" w:hAnsi="Times New Roman" w:cs="Times New Roman"/>
          <w:i/>
          <w:sz w:val="18"/>
          <w:szCs w:val="18"/>
          <w:lang w:val="ru-RU"/>
        </w:rPr>
        <w:t>Рис.4.2.</w:t>
      </w:r>
      <w:r w:rsidRPr="00E93758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3C4E06" w:rsidRPr="00E93758">
        <w:rPr>
          <w:rFonts w:ascii="Times New Roman" w:hAnsi="Times New Roman" w:cs="Times New Roman"/>
          <w:sz w:val="18"/>
          <w:szCs w:val="18"/>
          <w:lang w:val="ru-RU"/>
        </w:rPr>
        <w:t>Принципиальная схема инвертирующего усилителя</w:t>
      </w:r>
    </w:p>
    <w:p w:rsidR="003C4E06" w:rsidRPr="006724BB" w:rsidRDefault="003C4E06" w:rsidP="00E93758">
      <w:pPr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3C4E06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В нем входной сигнал через резистор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поступает на инвертир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у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ющий вход ОУ, а за счет резисторов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реализуется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  <w:lang w:val="ru-RU"/>
        </w:rPr>
        <w:t>параллельная</w:t>
      </w:r>
      <w:proofErr w:type="gramEnd"/>
      <w:r>
        <w:rPr>
          <w:rFonts w:ascii="Times New Roman" w:hAnsi="Times New Roman" w:cs="Times New Roman"/>
          <w:sz w:val="20"/>
          <w:szCs w:val="20"/>
          <w:lang w:val="ru-RU"/>
        </w:rPr>
        <w:t xml:space="preserve"> ООС по напряжению.</w:t>
      </w:r>
    </w:p>
    <w:p w:rsidR="003C4E06" w:rsidRPr="006724BB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Для случая идеального ОУ согласно сформулированному выше правилу 2 потенциал инвертирующего входа равен нулю. Это означает, что падение напряжения на резисторе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равно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, а на резисторе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−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, т. е.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r w:rsidRPr="00BD5D5F">
        <w:rPr>
          <w:rFonts w:ascii="Times New Roman" w:hAnsi="Times New Roman" w:cs="Times New Roman"/>
          <w:sz w:val="20"/>
          <w:szCs w:val="20"/>
          <w:vertAlign w:val="subscript"/>
        </w:rPr>
        <w:t>R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r w:rsidRPr="00BD5D5F">
        <w:rPr>
          <w:rFonts w:ascii="Times New Roman" w:hAnsi="Times New Roman" w:cs="Times New Roman"/>
          <w:sz w:val="20"/>
          <w:szCs w:val="20"/>
          <w:vertAlign w:val="subscript"/>
        </w:rPr>
        <w:t>R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 xml:space="preserve">2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 −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. Воспользовавшись теперь правилом 1, получим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 −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, откуда коэффициент усиления равен</w:t>
      </w:r>
    </w:p>
    <w:p w:rsidR="003C4E06" w:rsidRPr="006724BB" w:rsidRDefault="003C4E06" w:rsidP="00E93758">
      <w:pPr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proofErr w:type="spellStart"/>
      <w:r w:rsidR="000752F5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с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.ид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>= −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</w:p>
    <w:p w:rsidR="003C4E06" w:rsidRPr="006724BB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Таким образом, коэффициент усиления инвертирующего усилителя является отрицательным и при </w:t>
      </w:r>
      <w:proofErr w:type="gramStart"/>
      <w:r w:rsidRPr="006724BB">
        <w:rPr>
          <w:rFonts w:ascii="Times New Roman" w:hAnsi="Times New Roman" w:cs="Times New Roman"/>
          <w:sz w:val="20"/>
          <w:szCs w:val="20"/>
          <w:lang w:val="ru-RU"/>
        </w:rPr>
        <w:t>идеальном</w:t>
      </w:r>
      <w:proofErr w:type="gram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ОУ равен отношению рез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сторов в цепи ОС.</w:t>
      </w:r>
    </w:p>
    <w:p w:rsidR="003C4E06" w:rsidRPr="006724BB" w:rsidRDefault="003C4E06" w:rsidP="00E93758">
      <w:pPr>
        <w:widowControl/>
        <w:suppressAutoHyphens w:val="0"/>
        <w:spacing w:after="12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В случае реального ОУ коэффициент усиления инвертирующего усилителя несколько уменьшается по абсолютному значению:</w:t>
      </w:r>
    </w:p>
    <w:p w:rsidR="003C4E06" w:rsidRPr="006724BB" w:rsidRDefault="003C4E06" w:rsidP="00E93758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BD5D5F">
        <w:rPr>
          <w:rFonts w:ascii="Times New Roman" w:hAnsi="Times New Roman" w:cs="Times New Roman"/>
          <w:i/>
          <w:sz w:val="20"/>
          <w:szCs w:val="20"/>
        </w:rPr>
        <w:lastRenderedPageBreak/>
        <w:t>K</w:t>
      </w:r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с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 −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(</w:t>
      </w:r>
      <w:proofErr w:type="gramEnd"/>
      <w:r w:rsidRPr="006724BB">
        <w:rPr>
          <w:rFonts w:ascii="Times New Roman" w:hAnsi="Times New Roman" w:cs="Times New Roman"/>
          <w:sz w:val="20"/>
          <w:szCs w:val="20"/>
          <w:lang w:val="ru-RU"/>
        </w:rPr>
        <w:t>1/1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+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(1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+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+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>)/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н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,</w:t>
      </w:r>
    </w:p>
    <w:p w:rsidR="003C4E06" w:rsidRPr="00E93758" w:rsidRDefault="003C4E06" w:rsidP="00E93758">
      <w:pPr>
        <w:widowControl/>
        <w:suppressAutoHyphens w:val="0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где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proofErr w:type="gramEnd"/>
      <w:r w:rsidR="00286DF4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с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K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+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3C4E06" w:rsidRPr="006724BB" w:rsidRDefault="003C4E06" w:rsidP="00E93758">
      <w:pPr>
        <w:widowControl/>
        <w:spacing w:after="12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Входное сопротивление инвертирующего усилителя определяется резистором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, а именно:</w:t>
      </w:r>
    </w:p>
    <w:p w:rsidR="003C4E06" w:rsidRPr="00E93758" w:rsidRDefault="003C4E06" w:rsidP="00E93758">
      <w:pPr>
        <w:widowControl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. ос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≈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>.</w:t>
      </w:r>
      <w:proofErr w:type="gramEnd"/>
    </w:p>
    <w:p w:rsidR="003C4E06" w:rsidRPr="006724BB" w:rsidRDefault="003C4E06" w:rsidP="00E93758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Это объясняется тем, что потенциал инвертирующего входа реал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ь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ного ОУ близок к нулю вследствие высокого значения 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3C4E06" w:rsidRPr="006724BB" w:rsidRDefault="003C4E06" w:rsidP="00E93758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Выходное сопротивление инвертирующего усилителя определяе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т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ся, как и в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инвер</w:t>
      </w:r>
      <w:r>
        <w:rPr>
          <w:rFonts w:ascii="Times New Roman" w:hAnsi="Times New Roman" w:cs="Times New Roman"/>
          <w:sz w:val="20"/>
          <w:szCs w:val="20"/>
          <w:lang w:val="ru-RU"/>
        </w:rPr>
        <w:t>тирующем усилителе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, поскольку при нулевом вх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д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ном сигнале (короткозамк</w:t>
      </w:r>
      <w:r>
        <w:rPr>
          <w:rFonts w:ascii="Times New Roman" w:hAnsi="Times New Roman" w:cs="Times New Roman"/>
          <w:sz w:val="20"/>
          <w:szCs w:val="20"/>
          <w:lang w:val="ru-RU"/>
        </w:rPr>
        <w:t>нутом входе) их схемы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становятся иденти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ч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ными.</w:t>
      </w:r>
    </w:p>
    <w:p w:rsidR="003C4E06" w:rsidRPr="006724BB" w:rsidRDefault="003C4E06" w:rsidP="00E93758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Напряжение смещения и входные токи реального ОУ при отсу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т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ствии входного сигнала вызывают появление на выходе рассматрива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е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мых усилителей постоянного напряжения</w:t>
      </w:r>
    </w:p>
    <w:p w:rsidR="003C4E06" w:rsidRPr="00E93758" w:rsidRDefault="003C4E06" w:rsidP="00E93758">
      <w:pPr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ш</w:t>
      </w:r>
      <w:proofErr w:type="spellEnd"/>
      <w:r w:rsidR="00E93758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.</w:t>
      </w:r>
      <w:proofErr w:type="gramEnd"/>
      <w:r w:rsidR="00E93758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 xml:space="preserve"> 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=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м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(1 +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) − </w:t>
      </w:r>
      <w:r w:rsidRPr="00BD5D5F">
        <w:rPr>
          <w:rFonts w:ascii="Times New Roman" w:hAnsi="Times New Roman" w:cs="Times New Roman"/>
          <w:i/>
          <w:sz w:val="20"/>
          <w:szCs w:val="20"/>
        </w:rPr>
        <w:t>I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3C4E06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Это может привести к заметному снижению точности передачи п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стоянных составляющих при усилении сигналов постоянного тока.</w:t>
      </w:r>
    </w:p>
    <w:p w:rsidR="003C4E06" w:rsidRDefault="003C4E06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Для компенсации токовой составляющей напряжения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ш</w:t>
      </w:r>
      <w:proofErr w:type="spell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 xml:space="preserve">. 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п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следовательно с н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инвертирующим входом ОУ включают дополнител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ь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ный резистор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3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(рис.4.3)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, определяемый равенством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</w:p>
    <w:p w:rsidR="009B785C" w:rsidRDefault="009B785C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9B785C" w:rsidRDefault="009B785C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R3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R1R2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R1+R2</m:t>
              </m:r>
            </m:den>
          </m:f>
        </m:oMath>
      </m:oMathPara>
    </w:p>
    <w:p w:rsidR="009B785C" w:rsidRPr="006724BB" w:rsidRDefault="009B785C" w:rsidP="00E93758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3C4E06" w:rsidRPr="00BD5D5F" w:rsidRDefault="003C4E06" w:rsidP="00EF20E3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</w:rPr>
      </w:pPr>
      <w:r w:rsidRPr="00BD5D5F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025650" cy="1390333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77" cy="1391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4E06" w:rsidRPr="00A219A1" w:rsidRDefault="00A219A1" w:rsidP="00EF20E3">
      <w:pPr>
        <w:widowControl/>
        <w:suppressAutoHyphens w:val="0"/>
        <w:spacing w:after="120"/>
        <w:jc w:val="center"/>
        <w:rPr>
          <w:rFonts w:ascii="Times New Roman" w:hAnsi="Times New Roman" w:cs="Times New Roman"/>
          <w:sz w:val="18"/>
          <w:szCs w:val="18"/>
          <w:lang w:val="ru-RU"/>
        </w:rPr>
      </w:pPr>
      <w:r w:rsidRPr="00A219A1">
        <w:rPr>
          <w:rFonts w:ascii="Times New Roman" w:hAnsi="Times New Roman" w:cs="Times New Roman"/>
          <w:i/>
          <w:sz w:val="18"/>
          <w:szCs w:val="18"/>
          <w:lang w:val="ru-RU"/>
        </w:rPr>
        <w:t>Рис.4.3.</w:t>
      </w:r>
      <w:r w:rsidRPr="00A219A1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3C4E06" w:rsidRPr="00A219A1">
        <w:rPr>
          <w:rFonts w:ascii="Times New Roman" w:hAnsi="Times New Roman" w:cs="Times New Roman"/>
          <w:sz w:val="18"/>
          <w:szCs w:val="18"/>
          <w:lang w:val="ru-RU"/>
        </w:rPr>
        <w:t>Схема ИУ с компенсирующим резистором</w:t>
      </w:r>
    </w:p>
    <w:p w:rsidR="003C4E06" w:rsidRPr="006724BB" w:rsidRDefault="003C4E06" w:rsidP="00E93758">
      <w:pPr>
        <w:widowControl/>
        <w:suppressAutoHyphens w:val="0"/>
        <w:ind w:firstLine="142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При наличии резистора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3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выражение для </w:t>
      </w:r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ш</w:t>
      </w:r>
      <w:proofErr w:type="gram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.в</w:t>
      </w:r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принимает вид</w:t>
      </w:r>
    </w:p>
    <w:p w:rsidR="003C4E06" w:rsidRPr="00E93758" w:rsidRDefault="003C4E06" w:rsidP="00E93758">
      <w:pPr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BD5D5F">
        <w:rPr>
          <w:rFonts w:ascii="Times New Roman" w:hAnsi="Times New Roman" w:cs="Times New Roman"/>
          <w:i/>
          <w:sz w:val="20"/>
          <w:szCs w:val="20"/>
        </w:rPr>
        <w:lastRenderedPageBreak/>
        <w:t>U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ш.вых</w:t>
      </w:r>
      <w:proofErr w:type="spellEnd"/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м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(</w:t>
      </w:r>
      <w:proofErr w:type="gramEnd"/>
      <w:r w:rsidRPr="006724BB">
        <w:rPr>
          <w:rFonts w:ascii="Times New Roman" w:hAnsi="Times New Roman" w:cs="Times New Roman"/>
          <w:sz w:val="20"/>
          <w:szCs w:val="20"/>
          <w:lang w:val="ru-RU"/>
        </w:rPr>
        <w:t>1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+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1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)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+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∆</w:t>
      </w:r>
      <w:r w:rsidRPr="00BD5D5F">
        <w:rPr>
          <w:rFonts w:ascii="Times New Roman" w:hAnsi="Times New Roman" w:cs="Times New Roman"/>
          <w:i/>
          <w:sz w:val="20"/>
          <w:szCs w:val="20"/>
        </w:rPr>
        <w:t>I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Pr="00BD5D5F">
        <w:rPr>
          <w:rFonts w:ascii="Times New Roman" w:hAnsi="Times New Roman" w:cs="Times New Roman"/>
          <w:i/>
          <w:sz w:val="20"/>
          <w:szCs w:val="20"/>
        </w:rPr>
        <w:t>R</w:t>
      </w:r>
      <w:r w:rsidRPr="009B785C">
        <w:rPr>
          <w:rFonts w:ascii="Times New Roman" w:hAnsi="Times New Roman" w:cs="Times New Roman"/>
          <w:sz w:val="20"/>
          <w:szCs w:val="20"/>
          <w:lang w:val="ru-RU"/>
        </w:rPr>
        <w:t>2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>,</w:t>
      </w:r>
    </w:p>
    <w:p w:rsidR="003C4E06" w:rsidRPr="006724BB" w:rsidRDefault="003C4E06" w:rsidP="00E93758">
      <w:pPr>
        <w:widowControl/>
        <w:suppressAutoHyphens w:val="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где ∆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I</w:t>
      </w:r>
      <w:proofErr w:type="spellStart"/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х</w:t>
      </w:r>
      <w:proofErr w:type="spellEnd"/>
      <w:r w:rsidR="00E93758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- разность входных токов ОУ</w:t>
      </w:r>
      <w:r w:rsidR="00E93758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3C4E06" w:rsidRPr="006724BB" w:rsidRDefault="003C4E06" w:rsidP="00E93758">
      <w:pPr>
        <w:widowControl/>
        <w:suppressAutoHyphens w:val="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Компенсация составляющей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U</w:t>
      </w:r>
      <w:proofErr w:type="spellStart"/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ш</w:t>
      </w:r>
      <w:proofErr w:type="spell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 xml:space="preserve">. </w:t>
      </w:r>
      <w:proofErr w:type="spellStart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ых</w:t>
      </w:r>
      <w:proofErr w:type="spell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за счет напряжения смещения нуля ОУ производится начальной балансировкой. Ее можно осущ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е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ствить путем подачи на один из входов ОУ дополнительного напряж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е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ния, регулируемого в пределах </w:t>
      </w:r>
      <w:r w:rsidRPr="00BD5D5F">
        <w:rPr>
          <w:rFonts w:ascii="Times New Roman" w:hAnsi="Times New Roman" w:cs="Times New Roman"/>
          <w:sz w:val="20"/>
          <w:szCs w:val="20"/>
        </w:rPr>
        <w:sym w:font="Symbol" w:char="F0B1"/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(10</w:t>
      </w:r>
      <w:r w:rsidR="00A219A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-</w:t>
      </w:r>
      <w:r w:rsidR="00A219A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50)</w:t>
      </w:r>
      <w:r w:rsidR="00A219A1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мВ.</w:t>
      </w:r>
    </w:p>
    <w:p w:rsidR="003C4E06" w:rsidRPr="006724BB" w:rsidRDefault="003C4E06" w:rsidP="00EF20E3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Частотный диапазон работы усилителя при малых сигналах опр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е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деляется верхней граничной частотой согласно соотношению</w:t>
      </w:r>
    </w:p>
    <w:p w:rsidR="003C4E06" w:rsidRPr="000752F5" w:rsidRDefault="003C4E06" w:rsidP="00EF20E3">
      <w:pPr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f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в</w:t>
      </w:r>
      <w:proofErr w:type="gramEnd"/>
      <w:r w:rsidR="00EF20E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</w:t>
      </w:r>
      <w:r w:rsidR="00EF20E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BD5D5F">
        <w:rPr>
          <w:rFonts w:ascii="Times New Roman" w:hAnsi="Times New Roman" w:cs="Times New Roman"/>
          <w:i/>
          <w:sz w:val="20"/>
          <w:szCs w:val="20"/>
        </w:rPr>
        <w:t>f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т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/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="000752F5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с.</w:t>
      </w:r>
      <w:r w:rsidR="00EF20E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и</w:t>
      </w:r>
      <w:r w:rsidR="00EF20E3">
        <w:rPr>
          <w:rFonts w:ascii="Times New Roman" w:hAnsi="Times New Roman" w:cs="Times New Roman"/>
          <w:sz w:val="20"/>
          <w:szCs w:val="20"/>
          <w:lang w:val="ru-RU"/>
        </w:rPr>
        <w:t>.</w:t>
      </w:r>
      <w:r w:rsidR="00B47903" w:rsidRPr="000752F5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</w:p>
    <w:p w:rsidR="003C4E06" w:rsidRPr="006724BB" w:rsidRDefault="003C4E06" w:rsidP="00EF20E3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За пределами верхней граничной частоты АЧХ усилителя имеет спад 20 дБ на декаду.</w:t>
      </w:r>
    </w:p>
    <w:p w:rsidR="003C4E06" w:rsidRPr="001F7A4B" w:rsidRDefault="003C4E06" w:rsidP="00EF20E3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Для расширения частотного диапазона можно использовать мног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каскадный усилитель с более </w:t>
      </w:r>
      <w:proofErr w:type="gramStart"/>
      <w:r w:rsidRPr="006724BB">
        <w:rPr>
          <w:rFonts w:ascii="Times New Roman" w:hAnsi="Times New Roman" w:cs="Times New Roman"/>
          <w:sz w:val="20"/>
          <w:szCs w:val="20"/>
          <w:lang w:val="ru-RU"/>
        </w:rPr>
        <w:t>глубокой</w:t>
      </w:r>
      <w:proofErr w:type="gramEnd"/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 ООС в каждом каскаде (меньшем усилении). Например, верхняя граничная частота усилителя с коэфф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циентом усиления </w:t>
      </w:r>
      <w:proofErr w:type="gramStart"/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proofErr w:type="gramEnd"/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С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, состоящего из двух каскадов с одинаковыми к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эффициентами усиления 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Pr="00EF20E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 xml:space="preserve">= 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</w:t>
      </w:r>
      <w:r w:rsidRPr="00EF20E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= (</w:t>
      </w:r>
      <w:r w:rsidRPr="00BD5D5F">
        <w:rPr>
          <w:rFonts w:ascii="Times New Roman" w:hAnsi="Times New Roman" w:cs="Times New Roman"/>
          <w:i/>
          <w:sz w:val="20"/>
          <w:szCs w:val="20"/>
        </w:rPr>
        <w:t>K</w:t>
      </w:r>
      <w:r w:rsidRPr="006724B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ос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)</w:t>
      </w:r>
      <w:r w:rsidRPr="006724BB">
        <w:rPr>
          <w:rFonts w:ascii="Times New Roman" w:hAnsi="Times New Roman" w:cs="Times New Roman"/>
          <w:sz w:val="20"/>
          <w:szCs w:val="20"/>
          <w:vertAlign w:val="superscript"/>
          <w:lang w:val="ru-RU"/>
        </w:rPr>
        <w:t>½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, равна</w:t>
      </w:r>
    </w:p>
    <w:p w:rsidR="009B785C" w:rsidRPr="001F7A4B" w:rsidRDefault="009B785C" w:rsidP="00EF20E3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9B785C" w:rsidRPr="001F7A4B" w:rsidRDefault="009B785C" w:rsidP="00EF20E3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9B785C" w:rsidRPr="009B785C" w:rsidRDefault="001F7A4B" w:rsidP="00EF20E3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ru-RU"/>
                </w:rPr>
                <m:t>в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sub>
          </m:sSub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radPr>
            <m:deg/>
            <m:e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ос</m:t>
                      </m:r>
                    </m:sub>
                  </m:sSub>
                </m:den>
              </m:f>
            </m:e>
          </m:rad>
        </m:oMath>
      </m:oMathPara>
    </w:p>
    <w:p w:rsidR="008E6A04" w:rsidRDefault="008E6A04" w:rsidP="00EF20E3">
      <w:pPr>
        <w:widowControl/>
        <w:suppressAutoHyphens w:val="0"/>
        <w:ind w:firstLine="426"/>
        <w:jc w:val="both"/>
        <w:rPr>
          <w:rFonts w:ascii="Times New Roman" w:hAnsi="Times New Roman" w:cs="Times New Roman"/>
          <w:i/>
          <w:sz w:val="20"/>
          <w:szCs w:val="20"/>
        </w:rPr>
      </w:pPr>
    </w:p>
    <w:p w:rsidR="00D90B41" w:rsidRPr="003C4E06" w:rsidRDefault="003C4E06" w:rsidP="00EF20E3">
      <w:pPr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724BB">
        <w:rPr>
          <w:rFonts w:ascii="Times New Roman" w:hAnsi="Times New Roman" w:cs="Times New Roman"/>
          <w:sz w:val="20"/>
          <w:szCs w:val="20"/>
          <w:lang w:val="ru-RU"/>
        </w:rPr>
        <w:t>Спад АЧХ двухкаскадного усилителя за пределами верхней гр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6724BB">
        <w:rPr>
          <w:rFonts w:ascii="Times New Roman" w:hAnsi="Times New Roman" w:cs="Times New Roman"/>
          <w:sz w:val="20"/>
          <w:szCs w:val="20"/>
          <w:lang w:val="ru-RU"/>
        </w:rPr>
        <w:t>ничной частоты составляет 40 дБ на декаду</w:t>
      </w:r>
      <w:r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D90B41" w:rsidRPr="00EF20E3" w:rsidRDefault="00D90B41" w:rsidP="00EF20E3">
      <w:pPr>
        <w:pStyle w:val="Standard"/>
        <w:widowControl/>
        <w:suppressAutoHyphens w:val="0"/>
        <w:spacing w:before="360" w:after="240"/>
        <w:jc w:val="center"/>
        <w:rPr>
          <w:rFonts w:ascii="Times New Roman" w:hAnsi="Times New Roman" w:cs="Times New Roman"/>
          <w:lang w:val="ru-RU"/>
        </w:rPr>
      </w:pPr>
      <w:r w:rsidRPr="00EF20E3">
        <w:rPr>
          <w:rFonts w:ascii="Times New Roman" w:eastAsia="Calibri" w:hAnsi="Times New Roman" w:cs="Times New Roman"/>
          <w:b/>
          <w:color w:val="auto"/>
          <w:lang w:val="ru-RU"/>
        </w:rPr>
        <w:t>Задачи с решениями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1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пределить напряжение на выходе </w:t>
      </w:r>
      <w:r w:rsid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ерационного усилителя (рис.4.</w:t>
      </w:r>
      <w:r w:rsidR="008E6A04" w:rsidRP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для двух случаев: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pacing w:val="-2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а)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на инвертирующий вход усилителя поступает постоянное напр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я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жение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+2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В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, а на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неинвертирующий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вход</w:t>
      </w:r>
      <w:r w:rsidR="00055D8E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7C522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- </w:t>
      </w:r>
      <w:r w:rsidR="00055D8E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напряжение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2</w:t>
      </w:r>
      <w:r w:rsidR="007C522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=</w:t>
      </w:r>
      <w:r w:rsidR="007C522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+1 </w:t>
      </w:r>
      <w:r w:rsidR="00556483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В</w:t>
      </w:r>
      <w:r w:rsidR="009E5F9A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;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pacing w:val="-2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б)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на инвертирующий вход усилителя поступает постоянное напр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я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жение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= +2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В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, а на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неинвертирующий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вход</w:t>
      </w:r>
      <w:r w:rsidR="007C522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-</w:t>
      </w:r>
      <w:r w:rsidR="00055D8E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напряжение </w:t>
      </w:r>
      <w:r w:rsidRPr="006909D8">
        <w:rPr>
          <w:rFonts w:ascii="Times New Roman" w:eastAsia="Times New Roman" w:hAnsi="Times New Roman" w:cs="Times New Roman"/>
          <w:i/>
          <w:color w:val="auto"/>
          <w:spacing w:val="-2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vertAlign w:val="subscript"/>
          <w:lang w:val="ru-RU"/>
        </w:rPr>
        <w:t>2</w:t>
      </w:r>
      <w:r w:rsidR="007C522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=</w:t>
      </w:r>
      <w:r w:rsidR="007C522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+3 В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Усилитель имеет следующие параметры: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K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оу</w:t>
      </w:r>
      <w:proofErr w:type="spellEnd"/>
      <w:r w:rsidR="00E95CFE" w:rsidRPr="00E95CFE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6B3DA3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= 2 </w:t>
      </w:r>
      <w:r w:rsidR="006B3DA3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="006B3DA3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perscript"/>
          <w:lang w:val="ru-RU"/>
        </w:rPr>
        <w:t>5</w:t>
      </w:r>
      <w:r w:rsidR="00F139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</w:rPr>
        <w:t>max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u w:val="single"/>
          <w:lang w:val="ru-RU"/>
        </w:rPr>
        <w:t>+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2 В</w:t>
      </w:r>
      <w:r w:rsidR="00F139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max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6 мА</w:t>
      </w:r>
      <w:r w:rsidR="00F139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диф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3</w:t>
      </w:r>
      <w:r w:rsidR="006B3DA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B3DA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6B3DA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5</w:t>
      </w:r>
      <w:r w:rsidR="00F139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п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5 В</w:t>
      </w:r>
      <w:r w:rsidR="00F139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п</w:t>
      </w:r>
      <w:proofErr w:type="spellEnd"/>
      <w:r w:rsidR="00DB3D8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5 В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61072E" w:rsidP="00F26662">
      <w:pPr>
        <w:pStyle w:val="Standard"/>
        <w:widowControl/>
        <w:suppressAutoHyphens w:val="0"/>
        <w:spacing w:before="60" w:after="6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484882" cy="2000250"/>
            <wp:effectExtent l="19050" t="0" r="0" b="0"/>
            <wp:docPr id="35" name="Рисунок 34" descr="4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.tif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4882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8E6A04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</w:t>
      </w:r>
      <w:r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DB3D82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912255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пряжение на выходе операционного усилителя опр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еляется из равенства:</w: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DB3D82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F139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у</w:t>
      </w:r>
      <w:proofErr w:type="spellEnd"/>
      <w:r w:rsidR="00F139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 этом выходное напряжение операционного усилителя огра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чен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величиной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u w:val="single"/>
          <w:lang w:val="ru-RU"/>
        </w:rPr>
        <w:t>+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max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кольку для первого случая 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+1 В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зность напряжени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 </w:t>
      </w:r>
      <w:r w:rsidR="00F139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-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рицательная величина, то на выходе усилителя напряж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удет равным</w:t>
      </w:r>
      <w:r w:rsidR="00EC6CA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max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EC6CA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12 В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ля второг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лучая 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+3 В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зность напряжени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 </w:t>
      </w:r>
      <w:r w:rsidR="00F139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-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ожительна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еличина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этому на выходе усилителя напряж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удет равным</w:t>
      </w:r>
      <w:r w:rsidR="0062386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+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max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2386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12 В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2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пряжение на выходе схемы</w:t>
      </w:r>
      <w:r w:rsidR="006638F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</w:t>
      </w:r>
      <w:r w:rsidR="008E6A0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рис.4.</w:t>
      </w:r>
      <w:r w:rsidR="008E6A04" w:rsidRPr="008E6A04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5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).</w:t>
      </w:r>
      <w:r w:rsidR="00F14A7D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И</w:t>
      </w:r>
      <w:r w:rsidR="0017347E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звестно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:</w:t>
      </w:r>
      <w:r w:rsidR="0017347E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вх1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вх3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1 В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vertAlign w:val="subscript"/>
          <w:lang w:val="ru-RU"/>
        </w:rPr>
        <w:t>вх2</w:t>
      </w:r>
      <w:r w:rsidR="0017347E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= 0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0 = 1 кОм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</w:t>
      </w:r>
      <w:r w:rsidR="00912255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</w:t>
      </w:r>
      <w:r w:rsidR="00912255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1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кОм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="0017347E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2 = 2 кОм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3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=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4</w:t>
      </w:r>
      <w:r w:rsidR="006638F0" w:rsidRPr="006909D8">
        <w:rPr>
          <w:rFonts w:ascii="Times New Roman" w:eastAsia="Times New Roman" w:hAnsi="Times New Roman" w:cs="Times New Roman"/>
          <w:color w:val="auto"/>
          <w:spacing w:val="4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Ом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е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цио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ый усилитель</w:t>
      </w:r>
      <w:r w:rsidR="006638F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деальный.</w:t>
      </w:r>
    </w:p>
    <w:p w:rsidR="004739A2" w:rsidRPr="006909D8" w:rsidRDefault="008D3738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560320" cy="1849374"/>
            <wp:effectExtent l="19050" t="0" r="0" b="0"/>
            <wp:docPr id="9" name="Рисунок 8" descr="4.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2.tif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18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8E6A04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</w:t>
      </w:r>
      <w:r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5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912255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а </w:t>
      </w:r>
      <w:r w:rsidR="0055648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</w:t>
      </w:r>
      <w:r w:rsidR="008E6A04" w:rsidRP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ведена схема инверти</w:t>
      </w:r>
      <w:r w:rsidR="004812B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ющего сумматора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ыходное напряжение которого равно:</w: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proofErr w:type="gramStart"/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1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2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3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17347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) =</w:t>
      </w:r>
    </w:p>
    <w:p w:rsidR="004739A2" w:rsidRPr="006909D8" w:rsidRDefault="00927DCB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/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/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 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1/4) = 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,25 В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3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пределить коэффициент передачи схемы </w:t>
      </w:r>
      <w:r w:rsidR="004812B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4.</w:t>
      </w:r>
      <w:r w:rsidR="008E6A04" w:rsidRP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6</w:t>
      </w:r>
      <w:r w:rsidR="004812B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ля случая иде</w:t>
      </w:r>
      <w:r w:rsidR="005C58E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льного операционного усилителя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8D373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507742" cy="1714500"/>
            <wp:effectExtent l="19050" t="0" r="6858" b="0"/>
            <wp:docPr id="16" name="Рисунок 15" descr="4.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3.tif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7742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8E6A04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</w:t>
      </w:r>
      <w:r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6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912255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кольку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ля данной схемы напряж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 инвертир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ющем входе операционного усилителя равно нулю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резистор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удет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lastRenderedPageBreak/>
        <w:t xml:space="preserve">включен параллельно с резистором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гда для напр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яжения в точке</w:t>
      </w:r>
      <w:proofErr w:type="gramStart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А</w:t>
      </w:r>
      <w:proofErr w:type="gramEnd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рис.</w:t>
      </w:r>
      <w:r w:rsid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</w:t>
      </w:r>
      <w:r w:rsidR="008E6A04" w:rsidRP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7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ожем запи</w:t>
      </w:r>
      <w:r w:rsidR="005C58E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ать следующие равенств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4739A2" w:rsidRPr="006909D8" w:rsidRDefault="001276D8" w:rsidP="00F26662">
      <w:pPr>
        <w:pStyle w:val="Standard"/>
        <w:widowControl/>
        <w:suppressAutoHyphens w:val="0"/>
        <w:spacing w:after="80"/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А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 </w:t>
      </w:r>
      <w:r w:rsidRPr="00E95CFE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3D75A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4739A2" w:rsidRPr="006909D8" w:rsidRDefault="001276D8" w:rsidP="00F26662">
      <w:pPr>
        <w:pStyle w:val="Standard"/>
        <w:widowControl/>
        <w:suppressAutoHyphens w:val="0"/>
        <w:spacing w:after="8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A6C5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||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1A6C5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proofErr w:type="gramStart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3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||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]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C130B3" w:rsidRPr="006909D8" w:rsidRDefault="00C130B3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507742" cy="1714500"/>
            <wp:effectExtent l="19050" t="0" r="6858" b="0"/>
            <wp:docPr id="36" name="Рисунок 16" descr="4.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4.tif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7742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30B3" w:rsidRPr="006909D8" w:rsidRDefault="008E6A04" w:rsidP="00F26662">
      <w:pPr>
        <w:pStyle w:val="Standard"/>
        <w:widowControl/>
        <w:suppressAutoHyphens w:val="0"/>
        <w:spacing w:after="8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</w:t>
      </w:r>
      <w:r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7</w:t>
      </w:r>
      <w:r w:rsidR="00C130B3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равняв эти равенства, получим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4739A2" w:rsidRPr="006909D8" w:rsidRDefault="001276D8" w:rsidP="00F26662">
      <w:pPr>
        <w:pStyle w:val="Standard"/>
        <w:widowControl/>
        <w:suppressAutoHyphens w:val="0"/>
        <w:spacing w:before="60" w:after="6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[</w:t>
      </w:r>
      <w:r w:rsidR="00F873E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||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F873E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proofErr w:type="gramStart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3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||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]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ткуда </w:t>
      </w:r>
    </w:p>
    <w:p w:rsidR="004739A2" w:rsidRPr="001F7A4B" w:rsidRDefault="009E5F9A" w:rsidP="00F26662">
      <w:pPr>
        <w:pStyle w:val="Standard"/>
        <w:widowControl/>
        <w:suppressAutoHyphens w:val="0"/>
        <w:spacing w:before="60" w:after="6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proofErr w:type="gramEnd"/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)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93A2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+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/</w:t>
      </w:r>
      <w:r w:rsidR="00393A2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||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</w:t>
      </w:r>
      <w:r w:rsidR="00393A2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]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8E6A04" w:rsidRPr="001F7A4B" w:rsidRDefault="008E6A04" w:rsidP="00F26662">
      <w:pPr>
        <w:pStyle w:val="Standard"/>
        <w:widowControl/>
        <w:suppressAutoHyphens w:val="0"/>
        <w:spacing w:before="60" w:after="60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4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ля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схемы 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6B5AE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</w:t>
      </w:r>
      <w:r w:rsidR="008E6A04" w:rsidRP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пределить зависимость напряжения на выходе </w:t>
      </w:r>
      <w:proofErr w:type="gramStart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 входных напряжени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,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2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 значений резисторов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,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,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.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ационный усилитель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 идеальный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92BA7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532888" cy="1184148"/>
            <wp:effectExtent l="19050" t="0" r="762" b="0"/>
            <wp:docPr id="18" name="Рисунок 17" descr="4.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5.tif"/>
                    <pic:cNvPicPr/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2888" cy="118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0F51DE" w:rsidP="00F26662">
      <w:pPr>
        <w:pStyle w:val="Standard"/>
        <w:widowControl/>
        <w:suppressAutoHyphens w:val="0"/>
        <w:spacing w:after="24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</w:t>
      </w:r>
      <w:r w:rsidR="002B6EA4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  <w:r w:rsidR="008E6A04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</w:t>
      </w:r>
      <w:r w:rsidR="008E6A04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8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0F51DE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lastRenderedPageBreak/>
        <w:t>Решение</w:t>
      </w:r>
      <w:r w:rsidR="00912255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пользуем метод суперпозиции</w:t>
      </w:r>
    </w:p>
    <w:p w:rsidR="004739A2" w:rsidRPr="006909D8" w:rsidRDefault="001276D8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'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</w:p>
    <w:p w:rsidR="004739A2" w:rsidRPr="006909D8" w:rsidRDefault="000F51DE" w:rsidP="00F26662">
      <w:pPr>
        <w:pStyle w:val="Standard"/>
        <w:widowControl/>
        <w:suppressAutoHyphens w:val="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где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 -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напряжение на выходе усилителя пр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1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;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'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напряжение на выходе усилителя пр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2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2B6EA4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="002B6EA4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хема примет вид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веденный на рис.</w:t>
      </w:r>
      <w:r w:rsid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</w:t>
      </w:r>
      <w:r w:rsidR="008E6A04" w:rsidRP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9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B373E4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532888" cy="1184148"/>
            <wp:effectExtent l="19050" t="0" r="762" b="0"/>
            <wp:docPr id="19" name="Рисунок 18" descr="4.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6.tif"/>
                    <pic:cNvPicPr/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2888" cy="118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E6A04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</w:t>
      </w:r>
      <w:r w:rsidR="008E6A04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9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гда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2</w:t>
      </w:r>
      <w:r w:rsidR="002B6E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2B6EA4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2B6E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[1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|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|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]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2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хема примет вид</w:t>
      </w:r>
      <w:r w:rsidR="005B7E6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веденный на рис.</w:t>
      </w:r>
      <w:r w:rsid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</w:t>
      </w:r>
      <w:r w:rsidR="008E6A04" w:rsidRP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B373E4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498598" cy="1225296"/>
            <wp:effectExtent l="19050" t="0" r="0" b="0"/>
            <wp:docPr id="46" name="Рисунок 45" descr="4.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7.tif"/>
                    <pic:cNvPicPr/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8598" cy="1225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E6A04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</w:t>
      </w:r>
      <w:r w:rsidR="008E6A04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0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5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гда</w: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'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A3BC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–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1</w:t>
      </w:r>
      <w:r w:rsidR="00FA3BC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A3BC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FA3BC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FA3BC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так, </w:t>
      </w:r>
    </w:p>
    <w:p w:rsidR="004739A2" w:rsidRPr="001F7A4B" w:rsidRDefault="001276D8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'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''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2</w:t>
      </w:r>
      <w:r w:rsidR="00C311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3119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C311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[1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(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||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)]</w:t>
      </w:r>
      <w:r w:rsidR="00312E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1</w:t>
      </w:r>
      <w:r w:rsidR="00C311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3119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C311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312E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8E6A04" w:rsidRPr="001F7A4B" w:rsidRDefault="008E6A04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5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C3119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напряжение н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нвертирующем входе операци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ого усилителя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ботающего в схеме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риведенной н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5B7E6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</w:t>
      </w:r>
      <w:r w:rsidR="008E6A04" w:rsidRPr="008E6A0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зве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lastRenderedPageBreak/>
        <w:t>ны следующие параметры схемы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C532A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2 В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C532A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= 5 кОм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C532A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 = 25 кОм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у</w:t>
      </w:r>
      <w:proofErr w:type="spellEnd"/>
      <w:r w:rsidR="00C532A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2</w:t>
      </w:r>
      <w:r w:rsidR="00C0658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0658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C0658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5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F563F7" w:rsidP="00F26662">
      <w:pPr>
        <w:pStyle w:val="Standard"/>
        <w:widowControl/>
        <w:suppressAutoHyphens w:val="0"/>
        <w:spacing w:before="240" w:after="240"/>
        <w:jc w:val="center"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hAnsi="Times New Roman" w:cs="Times New Roman"/>
          <w:i/>
          <w:noProof/>
          <w:sz w:val="18"/>
          <w:szCs w:val="18"/>
          <w:lang w:val="ru-RU" w:eastAsia="ru-RU" w:bidi="ar-SA"/>
        </w:rPr>
        <w:drawing>
          <wp:inline distT="0" distB="0" distL="0" distR="0">
            <wp:extent cx="2498598" cy="1225296"/>
            <wp:effectExtent l="19050" t="0" r="0" b="0"/>
            <wp:docPr id="37" name="Рисунок 36" descr="4.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8.tif"/>
                    <pic:cNvPicPr/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8598" cy="1225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3E4" w:rsidRPr="006909D8" w:rsidRDefault="00B373E4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</w:rPr>
      </w:pPr>
    </w:p>
    <w:p w:rsidR="004739A2" w:rsidRPr="006909D8" w:rsidRDefault="00C532AF" w:rsidP="00F26662">
      <w:pPr>
        <w:pStyle w:val="Standard"/>
        <w:widowControl/>
        <w:suppressAutoHyphens w:val="0"/>
        <w:spacing w:before="240"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E6A04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</w:t>
      </w:r>
      <w:r w:rsidR="008E6A04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1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C0658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Решение</w:t>
      </w:r>
      <w:r w:rsidR="00912255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скольку</w:t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F563F7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perscript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+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0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</w:p>
    <w:p w:rsidR="004739A2" w:rsidRPr="006909D8" w:rsidRDefault="001276D8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</w:t>
      </w:r>
    </w:p>
    <w:p w:rsidR="004739A2" w:rsidRPr="006909D8" w:rsidRDefault="00912255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C0658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F563F7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perscript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="00C0658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06583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C0658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у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4.5.1)</w:t>
      </w:r>
    </w:p>
    <w:p w:rsidR="004739A2" w:rsidRPr="006909D8" w:rsidRDefault="001276D8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after="12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ля схемы 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(см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C549A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8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ожно записать:</w:t>
      </w:r>
    </w:p>
    <w:p w:rsidR="004739A2" w:rsidRPr="006909D8" w:rsidRDefault="00912255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F563F7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perscript"/>
        </w:rPr>
        <w:t> </w:t>
      </w:r>
      <w:r w:rsidR="00F563F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</w:rPr>
        <w:t>–</w:t>
      </w:r>
      <w:r w:rsidR="005F2E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–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I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1</w:t>
      </w:r>
      <w:r w:rsidR="00C549A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C549A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C549A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0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F563F7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perscript"/>
        </w:rPr>
        <w:t> </w:t>
      </w:r>
      <w:r w:rsidR="00F563F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</w:rPr>
        <w:t>–</w:t>
      </w:r>
      <w:r w:rsidR="005F2E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(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5F2E56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F563F7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perscript"/>
        </w:rPr>
        <w:t> </w:t>
      </w:r>
      <w:r w:rsidR="00F563F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</w:rPr>
        <w:t>–</w:t>
      </w:r>
      <w:r w:rsidR="00C549A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) </w:t>
      </w:r>
      <w:r w:rsidR="00C549A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C549A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C549A7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0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ab/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4.5.2)</w:t>
      </w:r>
    </w:p>
    <w:p w:rsidR="004739A2" w:rsidRPr="006909D8" w:rsidRDefault="001276D8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after="12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риравнива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венств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4.5.1) и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4.5.2)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лучим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</w:p>
    <w:p w:rsidR="004739A2" w:rsidRPr="006909D8" w:rsidRDefault="00912255" w:rsidP="00F26662">
      <w:pPr>
        <w:pStyle w:val="Standard"/>
        <w:widowControl/>
        <w:tabs>
          <w:tab w:val="center" w:pos="3119"/>
          <w:tab w:val="right" w:pos="6237"/>
        </w:tabs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="0062158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–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F563F7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perscript"/>
          <w:lang w:val="ru-RU"/>
        </w:rPr>
        <w:t> </w:t>
      </w:r>
      <w:r w:rsidR="00F563F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="00B177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177E9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177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spellStart"/>
      <w:proofErr w:type="gram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у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F563F7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perscript"/>
          <w:lang w:val="ru-RU"/>
        </w:rPr>
        <w:t> </w:t>
      </w:r>
      <w:r w:rsidR="00F563F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="00B177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B177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F563F7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perscript"/>
          <w:lang w:val="ru-RU"/>
        </w:rPr>
        <w:t> </w:t>
      </w:r>
      <w:r w:rsidR="00F563F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="00B177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 </w:t>
      </w:r>
      <w:r w:rsidR="00B177E9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B177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B177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4.5.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</w:p>
    <w:p w:rsidR="004739A2" w:rsidRPr="006909D8" w:rsidRDefault="0065103A" w:rsidP="00F26662">
      <w:pPr>
        <w:pStyle w:val="Standard"/>
        <w:widowControl/>
        <w:suppressAutoHyphens w:val="0"/>
        <w:spacing w:after="12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куда</w:t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="00F563F7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vertAlign w:val="superscript"/>
          <w:lang w:val="ru-RU"/>
        </w:rPr>
        <w:t> </w:t>
      </w:r>
      <w:r w:rsidR="00F563F7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–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A8497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8497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8497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proofErr w:type="gramStart"/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{</w:t>
      </w:r>
      <w:proofErr w:type="gramEnd"/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A8497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8497B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8497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A8497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у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]</w:t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}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</w:p>
    <w:p w:rsidR="004739A2" w:rsidRPr="006909D8" w:rsidRDefault="00A8497B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 </w:t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25 /{5 </w:t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25 / 5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5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]</w:t>
      </w:r>
      <w:r w:rsidR="00FF7BFC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}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0 мкВ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912255" w:rsidRPr="006909D8" w:rsidRDefault="00912255" w:rsidP="00F26662">
      <w:pPr>
        <w:pStyle w:val="Standard"/>
        <w:widowControl/>
        <w:suppressAutoHyphens w:val="0"/>
        <w:spacing w:before="360" w:after="240"/>
        <w:jc w:val="center"/>
        <w:rPr>
          <w:rFonts w:ascii="Times New Roman" w:eastAsia="Times New Roman" w:hAnsi="Times New Roman" w:cs="Times New Roman"/>
          <w:b/>
          <w:color w:val="auto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lang w:val="ru-RU"/>
        </w:rPr>
        <w:t>Вопросы и зада</w:t>
      </w:r>
      <w:r w:rsidR="0065103A" w:rsidRPr="006909D8">
        <w:rPr>
          <w:rFonts w:ascii="Times New Roman" w:eastAsia="Times New Roman" w:hAnsi="Times New Roman" w:cs="Times New Roman"/>
          <w:b/>
          <w:color w:val="auto"/>
          <w:lang w:val="ru-RU"/>
        </w:rPr>
        <w:t>ния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6</w:t>
      </w:r>
      <w:r w:rsidR="0065103A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выходное напряжение операционного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6A116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усилителя </w:t>
      </w:r>
      <w:r w:rsidR="008E6A04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(рис.4.</w:t>
      </w:r>
      <w:r w:rsidR="008E6A04" w:rsidRPr="008E6A04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2</w:t>
      </w:r>
      <w:r w:rsidR="00CA128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) при поступлении на его входы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сигналов </w:t>
      </w:r>
      <w:r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</w:t>
      </w:r>
      <w:r w:rsidR="009E5F9A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0,1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В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,</w:t>
      </w:r>
      <w:r w:rsidR="009E5F9A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2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 0,2 В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5539A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br/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опротивления резисторов схемы име</w:t>
      </w:r>
      <w:r w:rsidR="006A116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ют следующие значения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: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 = 5 кОм</w:t>
      </w:r>
      <w:r w:rsidR="0065103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50 кОм.</w:t>
      </w:r>
    </w:p>
    <w:p w:rsidR="004739A2" w:rsidRPr="006909D8" w:rsidRDefault="007F3BB0" w:rsidP="00F26662">
      <w:pPr>
        <w:pStyle w:val="Standard"/>
        <w:widowControl/>
        <w:suppressAutoHyphens w:val="0"/>
        <w:spacing w:after="24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448306" cy="1604772"/>
            <wp:effectExtent l="19050" t="0" r="9144" b="0"/>
            <wp:docPr id="48" name="Рисунок 47" descr="4.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9.tif"/>
                    <pic:cNvPicPr/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8306" cy="1604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after="24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E6A04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</w:t>
      </w:r>
      <w:r w:rsidR="008E6A04"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12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1F7A4B" w:rsidRDefault="00A5512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вы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</w:t>
      </w:r>
      <w:r w:rsidR="00D1498C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2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[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3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(</w:t>
      </w:r>
      <w:proofErr w:type="gramEnd"/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2 +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3)]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[(1 +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</w:rPr>
        <w:t>oc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)]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–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1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</w:rPr>
        <w:t>oc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 = 0,1 В</w:t>
      </w:r>
      <w:r w:rsidR="009122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.</w:t>
      </w:r>
    </w:p>
    <w:p w:rsidR="008E6A04" w:rsidRPr="001F7A4B" w:rsidRDefault="008E6A04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pacing w:val="-4"/>
          <w:sz w:val="20"/>
          <w:szCs w:val="20"/>
          <w:lang w:val="ru-RU"/>
        </w:rPr>
      </w:pPr>
    </w:p>
    <w:p w:rsidR="004739A2" w:rsidRPr="006909D8" w:rsidRDefault="001276D8" w:rsidP="00F26662">
      <w:pPr>
        <w:pStyle w:val="Standard"/>
        <w:widowControl/>
        <w:suppressAutoHyphens w:val="0"/>
        <w:spacing w:before="80"/>
        <w:ind w:firstLine="425"/>
        <w:jc w:val="both"/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4.7</w:t>
      </w:r>
      <w:r w:rsidR="00912255"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.</w:t>
      </w:r>
      <w:r w:rsidR="00B1656F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Определить входные сопротивления схемы </w:t>
      </w:r>
      <w:r w:rsidR="00D1498C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(</w:t>
      </w:r>
      <w:r w:rsidR="00B1656F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рис.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4.</w:t>
      </w:r>
      <w:r w:rsidR="00B1656F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9</w:t>
      </w:r>
      <w:r w:rsidR="00D1498C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для случаев:</w:t>
      </w:r>
    </w:p>
    <w:p w:rsidR="00B1656F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B1656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 входу 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</w:p>
    <w:p w:rsidR="00B1656F" w:rsidRPr="006909D8" w:rsidRDefault="00D1498C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 входу 2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6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опротивления резисторов схемы имеют следу</w:t>
      </w:r>
      <w:r w:rsidR="00B1656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ющие значения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 = 10 кОм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70 кОм.</w:t>
      </w:r>
    </w:p>
    <w:p w:rsidR="004739A2" w:rsidRPr="006909D8" w:rsidRDefault="00B1656F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7627EB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 кОм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; 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7627EB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0 кОм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80"/>
        <w:ind w:firstLine="425"/>
        <w:jc w:val="both"/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4.8</w:t>
      </w:r>
      <w:r w:rsidR="00912255" w:rsidRPr="006909D8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.</w:t>
      </w:r>
      <w:r w:rsidR="00B1656F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Записать аналитическое выражение для коэффициента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передачи схе</w:t>
      </w:r>
      <w:r w:rsidR="00B1656F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мы </w:t>
      </w:r>
      <w:r w:rsidR="008B06D9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(</w:t>
      </w:r>
      <w:r w:rsidR="008E6A04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рис.4.1</w:t>
      </w:r>
      <w:r w:rsidR="008E6A04" w:rsidRPr="008E6A04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3</w:t>
      </w:r>
      <w:r w:rsidR="008B06D9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)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. Операционный усилитель </w:t>
      </w:r>
      <w:r w:rsidR="009122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-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идеальный</w:t>
      </w:r>
      <w:r w:rsidR="009122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.</w:t>
      </w:r>
    </w:p>
    <w:p w:rsidR="004739A2" w:rsidRPr="006909D8" w:rsidRDefault="007627EB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274570" cy="1714500"/>
            <wp:effectExtent l="19050" t="0" r="0" b="0"/>
            <wp:docPr id="39" name="Рисунок 38" descr="4.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0.tif"/>
                    <pic:cNvPicPr/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457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8E6A04" w:rsidP="00F26662">
      <w:pPr>
        <w:pStyle w:val="Standard"/>
        <w:widowControl/>
        <w:suppressAutoHyphens w:val="0"/>
        <w:spacing w:after="8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1</w:t>
      </w:r>
      <w:r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3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D666F3" w:rsidRPr="006909D8" w:rsidRDefault="00B1656F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lastRenderedPageBreak/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[1 + (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3D75A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)] </w:t>
      </w:r>
      <w:r w:rsidR="003D75A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D75A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[1 + (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)]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/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pageBreakBefore/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>4.9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аписать аналитическое выражение для напряже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а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ыходе схемы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1</w:t>
      </w:r>
      <w:r w:rsidR="008D72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ационный усилитель -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деаль</w:t>
      </w:r>
      <w:r w:rsidR="00C9079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ый.</w:t>
      </w:r>
    </w:p>
    <w:p w:rsidR="004739A2" w:rsidRPr="006909D8" w:rsidRDefault="006822EC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500884" cy="1181862"/>
            <wp:effectExtent l="19050" t="0" r="0" b="0"/>
            <wp:docPr id="40" name="Рисунок 39" descr="4.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1.tif"/>
                    <pic:cNvPicPr/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0884" cy="1181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825E4D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1</w:t>
      </w:r>
      <w:r w:rsidR="008D729A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1F7A4B" w:rsidRDefault="00825E4D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8D729A" w:rsidRPr="001F7A4B" w:rsidRDefault="008D729A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4.10</w:t>
      </w:r>
      <w:r w:rsidR="00912255" w:rsidRPr="006909D8">
        <w:rPr>
          <w:rFonts w:ascii="Times New Roman" w:eastAsia="Times New Roman" w:hAnsi="Times New Roman" w:cs="Times New Roman"/>
          <w:b/>
          <w:color w:val="auto"/>
          <w:spacing w:val="-4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Записать аналитическое выражение для коэффициента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передачи схе</w:t>
      </w:r>
      <w:r w:rsidR="00C90792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мы </w:t>
      </w:r>
      <w:r w:rsidR="008B06D9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(</w:t>
      </w:r>
      <w:r w:rsidR="008D729A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рис.4.1</w:t>
      </w:r>
      <w:r w:rsidR="008D729A" w:rsidRPr="008D729A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5</w:t>
      </w:r>
      <w:r w:rsidR="008B06D9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)</w:t>
      </w:r>
      <w:r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. Операционные усилители - идеальные</w:t>
      </w:r>
      <w:r w:rsidR="009122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.</w:t>
      </w:r>
    </w:p>
    <w:p w:rsidR="004739A2" w:rsidRPr="006909D8" w:rsidRDefault="00176807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048256" cy="2302002"/>
            <wp:effectExtent l="19050" t="0" r="9144" b="0"/>
            <wp:docPr id="54" name="Рисунок 53" descr="4.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2.tif"/>
                    <pic:cNvPicPr/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8256" cy="2302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1</w:t>
      </w:r>
      <w:r w:rsidR="008D729A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5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1F7A4B" w:rsidRDefault="001276D8" w:rsidP="00F26662">
      <w:pPr>
        <w:pStyle w:val="Standard"/>
        <w:widowControl/>
        <w:suppressAutoHyphens w:val="0"/>
        <w:spacing w:before="120" w:after="120"/>
        <w:ind w:firstLine="425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</w:t>
      </w:r>
      <w:r w:rsidR="00C90792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9E5F9A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C9079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C9079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)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8D729A" w:rsidRPr="001F7A4B" w:rsidRDefault="008D729A" w:rsidP="00F26662">
      <w:pPr>
        <w:pStyle w:val="Standard"/>
        <w:widowControl/>
        <w:suppressAutoHyphens w:val="0"/>
        <w:spacing w:before="120" w:after="120"/>
        <w:ind w:firstLine="425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>4.11</w:t>
      </w:r>
      <w:r w:rsidR="008B06D9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C9079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Записать аналитическое выражение для напряжения на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е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ертирующем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ходе операционного усилителя в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хеме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4.1</w:t>
      </w:r>
      <w:r w:rsidR="008D72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6</w:t>
      </w:r>
      <w:r w:rsidR="008B06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4739A2" w:rsidP="00F26662">
      <w:pPr>
        <w:pStyle w:val="Standard"/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4739A2" w:rsidRPr="006909D8" w:rsidRDefault="00FC69EE" w:rsidP="00F26662">
      <w:pPr>
        <w:pStyle w:val="Standard"/>
        <w:widowControl/>
        <w:suppressAutoHyphens w:val="0"/>
        <w:spacing w:before="60" w:after="60" w:line="228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441448" cy="1853946"/>
            <wp:effectExtent l="19050" t="0" r="0" b="0"/>
            <wp:docPr id="55" name="Рисунок 54" descr="4.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3.tif"/>
                    <pic:cNvPicPr/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1448" cy="1853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line="228" w:lineRule="auto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1</w:t>
      </w:r>
      <w:r w:rsidR="008D729A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6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1F7A4B" w:rsidRDefault="001276D8" w:rsidP="00F26662">
      <w:pPr>
        <w:pStyle w:val="Standard"/>
        <w:widowControl/>
        <w:suppressAutoHyphens w:val="0"/>
        <w:spacing w:line="228" w:lineRule="auto"/>
        <w:ind w:firstLine="425"/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per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</w:t>
      </w:r>
      <w:r w:rsidR="00AF33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–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)</w:t>
      </w:r>
      <w:r w:rsidR="00AF33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F3360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F33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AF33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</w:p>
    <w:p w:rsidR="008D729A" w:rsidRPr="001F7A4B" w:rsidRDefault="008D729A" w:rsidP="00F26662">
      <w:pPr>
        <w:pStyle w:val="Standard"/>
        <w:widowControl/>
        <w:suppressAutoHyphens w:val="0"/>
        <w:spacing w:line="228" w:lineRule="auto"/>
        <w:ind w:firstLine="425"/>
        <w:rPr>
          <w:rFonts w:ascii="Times New Roman" w:hAnsi="Times New Roman" w:cs="Times New Roman"/>
          <w:sz w:val="20"/>
          <w:szCs w:val="20"/>
          <w:lang w:val="ru-RU"/>
        </w:rPr>
      </w:pPr>
    </w:p>
    <w:p w:rsidR="004739A2" w:rsidRPr="006909D8" w:rsidRDefault="00AD2F84" w:rsidP="00F26662">
      <w:pPr>
        <w:pStyle w:val="Standard"/>
        <w:widowControl/>
        <w:suppressAutoHyphens w:val="0"/>
        <w:spacing w:before="60" w:line="228" w:lineRule="auto"/>
        <w:ind w:firstLine="425"/>
        <w:jc w:val="both"/>
        <w:rPr>
          <w:rFonts w:ascii="Times New Roman" w:hAnsi="Times New Roman" w:cs="Times New Roman"/>
          <w:spacing w:val="-4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4.12</w:t>
      </w:r>
      <w:r w:rsidR="00912255" w:rsidRPr="006909D8">
        <w:rPr>
          <w:rFonts w:ascii="Times New Roman" w:eastAsia="Times New Roman" w:hAnsi="Times New Roman" w:cs="Times New Roman"/>
          <w:b/>
          <w:color w:val="auto"/>
          <w:spacing w:val="-2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О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пределить напряжение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на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выходе</w:t>
      </w:r>
      <w:r w:rsidR="00F14A7D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 xml:space="preserve">схемы </w:t>
      </w:r>
      <w:r w:rsidR="00F74BDB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(</w:t>
      </w:r>
      <w:r w:rsidR="008D72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рис.4.1</w:t>
      </w:r>
      <w:r w:rsidR="008D729A" w:rsidRPr="008D729A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7</w:t>
      </w:r>
      <w:r w:rsidR="00F74BDB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). И</w:t>
      </w:r>
      <w:r w:rsidR="001276D8"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з</w:t>
      </w:r>
      <w:r w:rsidRPr="006909D8">
        <w:rPr>
          <w:rFonts w:ascii="Times New Roman" w:eastAsia="Times New Roman" w:hAnsi="Times New Roman" w:cs="Times New Roman"/>
          <w:color w:val="auto"/>
          <w:spacing w:val="-2"/>
          <w:sz w:val="20"/>
          <w:szCs w:val="20"/>
          <w:lang w:val="ru-RU"/>
        </w:rPr>
        <w:t>вес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о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proofErr w:type="spellStart"/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вх</w:t>
      </w:r>
      <w:proofErr w:type="spellEnd"/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=</w:t>
      </w:r>
      <w:r w:rsidR="0096508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1 В</w:t>
      </w:r>
      <w:r w:rsidR="00F74BDB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;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1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2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3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4 =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Операционные усилители </w:t>
      </w:r>
      <w:r w:rsidR="00D9072D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-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 xml:space="preserve"> идеальны</w:t>
      </w:r>
      <w:r w:rsidR="00F74BDB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е</w:t>
      </w:r>
      <w:r w:rsidR="001276D8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lang w:val="ru-RU"/>
        </w:rPr>
        <w:t>.</w:t>
      </w:r>
    </w:p>
    <w:p w:rsidR="004739A2" w:rsidRPr="006909D8" w:rsidRDefault="006A329F" w:rsidP="00F26662">
      <w:pPr>
        <w:pStyle w:val="Standard"/>
        <w:widowControl/>
        <w:suppressAutoHyphens w:val="0"/>
        <w:spacing w:before="60" w:after="60" w:line="228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269998" cy="2935224"/>
            <wp:effectExtent l="19050" t="0" r="0" b="0"/>
            <wp:docPr id="56" name="Рисунок 55" descr="4.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4.tif"/>
                    <pic:cNvPicPr/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9998" cy="2935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6389" w:rsidRPr="006909D8" w:rsidRDefault="00AD2F84" w:rsidP="00F26662">
      <w:pPr>
        <w:pStyle w:val="Standard"/>
        <w:widowControl/>
        <w:suppressAutoHyphens w:val="0"/>
        <w:spacing w:line="228" w:lineRule="auto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1</w:t>
      </w:r>
      <w:r w:rsidR="008D729A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7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line="228" w:lineRule="auto"/>
        <w:ind w:firstLine="425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C56389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C5638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 В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pageBreakBefore/>
        <w:widowControl/>
        <w:suppressAutoHyphens w:val="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>4.13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D015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аписать аналитическое выраж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ля напряжения на вы</w:t>
      </w:r>
      <w:r w:rsidR="00D015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</w:t>
      </w:r>
      <w:r w:rsidR="00D015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D015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схемы </w:t>
      </w:r>
      <w:r w:rsidR="008220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D015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1</w:t>
      </w:r>
      <w:r w:rsidR="008D72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</w:t>
      </w:r>
      <w:r w:rsidR="008220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 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ационн</w:t>
      </w:r>
      <w:r w:rsidR="00D015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й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усилите</w:t>
      </w:r>
      <w:r w:rsidR="00D015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ь</w:t>
      </w:r>
      <w:r w:rsidR="008220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деальны</w:t>
      </w:r>
      <w:r w:rsidR="00D015D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й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CB66F6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2816352" cy="1837944"/>
            <wp:effectExtent l="19050" t="0" r="3048" b="0"/>
            <wp:docPr id="20" name="Рисунок 19" descr="4.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5.tif"/>
                    <pic:cNvPicPr/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6352" cy="1837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</w:t>
      </w: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.</w:t>
      </w:r>
      <w:r w:rsidR="008D729A"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4.18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.</w:t>
      </w:r>
    </w:p>
    <w:p w:rsidR="004739A2" w:rsidRDefault="00DD3A87" w:rsidP="00F26662">
      <w:pPr>
        <w:pStyle w:val="Standard"/>
        <w:widowControl/>
        <w:suppressAutoHyphens w:val="0"/>
        <w:spacing w:after="120"/>
        <w:ind w:firstLine="426"/>
        <w:jc w:val="both"/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</w:pPr>
      <w:r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 xml:space="preserve">. </w:t>
      </w:r>
      <w:r w:rsidR="005A2DE1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U</w:t>
      </w:r>
      <w:proofErr w:type="spellStart"/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  <w:lang w:val="ru-RU"/>
        </w:rPr>
        <w:t>вых</w:t>
      </w:r>
      <w:proofErr w:type="spellEnd"/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 xml:space="preserve"> = 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(–</w:t>
      </w:r>
      <w:r w:rsidR="005A2DE1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E</w:t>
      </w:r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</w:rPr>
        <w:t>1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="005A2DE1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0/</w:t>
      </w:r>
      <w:r w:rsidR="005A2DE1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 xml:space="preserve">1) – </w:t>
      </w:r>
      <w:r w:rsidR="005A2DE1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I</w:t>
      </w:r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</w:rPr>
        <w:t>1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="005A2DE1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 xml:space="preserve">0 + </w:t>
      </w:r>
      <w:proofErr w:type="gramStart"/>
      <w:r w:rsidR="005A2DE1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E</w:t>
      </w:r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</w:rPr>
        <w:t>2</w:t>
      </w:r>
      <w:proofErr w:type="gramEnd"/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(</w:t>
      </w:r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 xml:space="preserve">1 + </w:t>
      </w:r>
      <w:r w:rsidR="00114504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0/</w:t>
      </w:r>
      <w:r w:rsidR="00114504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1</w:t>
      </w:r>
      <w:r w:rsidR="005A2DE1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)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 xml:space="preserve"> + </w:t>
      </w:r>
      <w:r w:rsidR="00114504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I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  <w:vertAlign w:val="subscript"/>
        </w:rPr>
        <w:t>2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sym w:font="Symbol" w:char="F0D7"/>
      </w:r>
      <w:r w:rsidR="00114504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 xml:space="preserve">2(1 + </w:t>
      </w:r>
      <w:r w:rsidR="00114504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0/</w:t>
      </w:r>
      <w:r w:rsidR="00114504" w:rsidRPr="006909D8">
        <w:rPr>
          <w:rFonts w:ascii="Times New Roman" w:eastAsia="Times New Roman" w:hAnsi="Times New Roman" w:cs="Times New Roman"/>
          <w:i/>
          <w:color w:val="auto"/>
          <w:spacing w:val="-4"/>
          <w:sz w:val="20"/>
          <w:szCs w:val="20"/>
        </w:rPr>
        <w:t>R</w:t>
      </w:r>
      <w:r w:rsidR="00114504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1)</w:t>
      </w:r>
      <w:r w:rsidR="00912255" w:rsidRPr="006909D8"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  <w:t>.</w:t>
      </w:r>
    </w:p>
    <w:p w:rsidR="008D729A" w:rsidRPr="006909D8" w:rsidRDefault="008D729A" w:rsidP="00F26662">
      <w:pPr>
        <w:pStyle w:val="Standard"/>
        <w:widowControl/>
        <w:suppressAutoHyphens w:val="0"/>
        <w:spacing w:after="120"/>
        <w:ind w:firstLine="426"/>
        <w:jc w:val="both"/>
        <w:rPr>
          <w:rFonts w:ascii="Times New Roman" w:eastAsia="Times New Roman" w:hAnsi="Times New Roman" w:cs="Times New Roman"/>
          <w:color w:val="auto"/>
          <w:spacing w:val="-4"/>
          <w:sz w:val="20"/>
          <w:szCs w:val="20"/>
        </w:rPr>
      </w:pPr>
    </w:p>
    <w:p w:rsidR="004739A2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14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коэффициент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едач</w:t>
      </w:r>
      <w:r w:rsidR="00403C1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и схемы </w:t>
      </w:r>
      <w:r w:rsidR="008220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403C1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1</w:t>
      </w:r>
      <w:r w:rsidR="008D72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9</w:t>
      </w:r>
      <w:r w:rsidR="008220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 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вес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о</w:t>
      </w:r>
      <w:r w:rsidR="008220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= 1 кОм</w:t>
      </w:r>
      <w:r w:rsidR="008220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D9072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 = 10 кОм</w:t>
      </w:r>
      <w:r w:rsidR="008220A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;</w:t>
      </w:r>
      <w:r w:rsidR="00D9072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D9072D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оу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10000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EB007C" w:rsidP="00F26662">
      <w:pPr>
        <w:pStyle w:val="Standard"/>
        <w:widowControl/>
        <w:suppressAutoHyphens w:val="0"/>
        <w:spacing w:before="240" w:after="240"/>
        <w:jc w:val="center"/>
        <w:rPr>
          <w:rFonts w:ascii="Times New Roman" w:hAnsi="Times New Roman" w:cs="Times New Roman"/>
          <w:sz w:val="20"/>
          <w:szCs w:val="20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816352" cy="1188720"/>
            <wp:effectExtent l="19050" t="0" r="3048" b="0"/>
            <wp:docPr id="21" name="Рисунок 20" descr="4.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6.tif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6352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1</w:t>
      </w:r>
      <w:r w:rsidR="008D729A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9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403C18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proofErr w:type="gramStart"/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98</w:t>
      </w:r>
      <w:proofErr w:type="gramEnd"/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15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03C1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аписать аналитическое выражение для напряжения на вых</w:t>
      </w:r>
      <w:r w:rsidR="00403C1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403C1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е схемы 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4.</w:t>
      </w:r>
      <w:r w:rsidR="008D72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0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 О</w:t>
      </w:r>
      <w:r w:rsidR="00403C1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ационн</w:t>
      </w:r>
      <w:r w:rsidR="00D666F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е</w:t>
      </w:r>
      <w:r w:rsidR="00403C1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усилите</w:t>
      </w:r>
      <w:r w:rsidR="00D666F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и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</w:t>
      </w:r>
      <w:r w:rsidR="00403C1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деальны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EB007C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740914" cy="3351276"/>
            <wp:effectExtent l="19050" t="0" r="2286" b="0"/>
            <wp:docPr id="22" name="Рисунок 21" descr="4.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7.tif"/>
                    <pic:cNvPicPr/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0914" cy="3351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</w:t>
      </w:r>
      <w:r w:rsidR="008D729A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20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403C18" w:rsidP="00F26662">
      <w:pPr>
        <w:pStyle w:val="Standard"/>
        <w:widowControl/>
        <w:suppressAutoHyphens w:val="0"/>
        <w:spacing w:after="12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Pr="008D72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AF45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F459A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F45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(1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)</w:t>
      </w:r>
      <w:r w:rsidR="00AF45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F459A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F45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AF45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3)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Pr="008D729A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AF45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AF459A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AF45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(1 +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/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)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ind w:firstLine="426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16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Почему сопротивление резистора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схеме инвертирующего усили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еля (см. рис.4.</w:t>
      </w:r>
      <w:r w:rsidR="008D72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обычно выбирают больше 1 кО</w:t>
      </w:r>
      <w:r w:rsidR="00AF45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?</w:t>
      </w:r>
    </w:p>
    <w:p w:rsidR="004739A2" w:rsidRPr="006909D8" w:rsidRDefault="00AF459A" w:rsidP="00F26662">
      <w:pPr>
        <w:pStyle w:val="Standard"/>
        <w:widowControl/>
        <w:suppressAutoHyphens w:val="0"/>
        <w:ind w:firstLine="426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.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Резистор </w:t>
      </w:r>
      <w:r w:rsidR="001276D8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 определяет входное сопротивление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нверт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ующего усилителя. При уменьшении сопротивления нагружается ген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тор входного сигн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а, т</w:t>
      </w:r>
      <w:r w:rsidR="00D9072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ак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r w:rsidR="00D9072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к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увеличивается входной ток.</w:t>
      </w:r>
    </w:p>
    <w:p w:rsidR="004739A2" w:rsidRPr="006909D8" w:rsidRDefault="001276D8" w:rsidP="00F26662">
      <w:pPr>
        <w:pStyle w:val="Standard"/>
        <w:widowControl/>
        <w:suppressAutoHyphens w:val="0"/>
        <w:spacing w:before="120"/>
        <w:ind w:firstLine="425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17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пределить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ожно ли использова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 несбалансированной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хеме инвертирующего усилител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рис.4.</w:t>
      </w:r>
      <w:r w:rsidR="008D72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1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ерационный усилитель с предельным выходным напряжением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равным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</w:rPr>
        <w:t>max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u w:val="single"/>
          <w:lang w:val="ru-RU"/>
        </w:rPr>
        <w:t>+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2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</w:t>
      </w:r>
      <w:proofErr w:type="gramEnd"/>
      <w:r w:rsidR="00D45B5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 вх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ым напряжением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мещения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1700B8" w:rsidRPr="006909D8">
        <w:rPr>
          <w:rFonts w:ascii="Times New Roman" w:eastAsia="Times New Roman" w:hAnsi="Times New Roman" w:cs="Times New Roman"/>
          <w:color w:val="auto"/>
          <w:sz w:val="16"/>
          <w:szCs w:val="16"/>
          <w:vertAlign w:val="subscript"/>
          <w:lang w:val="ru-RU"/>
        </w:rPr>
        <w:t> 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см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 10 мВ для усиления без искажений гармонического сигнала с амплитудой 0,1 В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</w:t>
      </w:r>
      <w:proofErr w:type="spellEnd"/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0 раз.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е указанные п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аметры операционного усилителя считать идеальными.</w:t>
      </w:r>
    </w:p>
    <w:p w:rsidR="004739A2" w:rsidRPr="006909D8" w:rsidRDefault="00EB007C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lastRenderedPageBreak/>
        <w:drawing>
          <wp:inline distT="0" distB="0" distL="0" distR="0">
            <wp:extent cx="2387600" cy="1219106"/>
            <wp:effectExtent l="19050" t="0" r="0" b="0"/>
            <wp:docPr id="23" name="Рисунок 22" descr="4.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8.tif"/>
                    <pic:cNvPicPr/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2879" cy="1221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8D729A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</w:t>
      </w:r>
      <w:r w:rsidRPr="008D729A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</w:t>
      </w: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1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739A2" w:rsidRPr="006909D8" w:rsidRDefault="003E4BE9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ожно,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т</w:t>
      </w:r>
      <w:r w:rsidR="00D9072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ак 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к</w:t>
      </w:r>
      <w:r w:rsidR="00D9072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к</w:t>
      </w:r>
    </w:p>
    <w:p w:rsidR="007E42A5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+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D45B5B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х</w:t>
      </w:r>
      <w:proofErr w:type="spellEnd"/>
      <w:r w:rsidR="00D45B5B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см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K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0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1</w:t>
      </w:r>
      <w:proofErr w:type="gramEnd"/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0 + 0,01</w:t>
      </w:r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3E4BE9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0 =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1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&lt;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2 В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1276D8" w:rsidP="00F26662">
      <w:pPr>
        <w:pStyle w:val="Standard"/>
        <w:widowControl/>
        <w:suppressAutoHyphens w:val="0"/>
        <w:spacing w:after="6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4.18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Нарисовать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график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зависимости напряжения на выходе схемы 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11411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</w:t>
      </w:r>
      <w:r w:rsidR="00D9072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</w:t>
      </w:r>
      <w:r w:rsidR="008D72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2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</w:t>
      </w:r>
      <w:r w:rsidR="00F14A7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11411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ходного напряжения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EB007C" w:rsidP="00F26662">
      <w:pPr>
        <w:pStyle w:val="Standard"/>
        <w:widowControl/>
        <w:suppressAutoHyphens w:val="0"/>
        <w:spacing w:after="6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362200" cy="1111117"/>
            <wp:effectExtent l="19050" t="0" r="0" b="0"/>
            <wp:docPr id="24" name="Рисунок 23" descr="4.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19.tif"/>
                    <pic:cNvPicPr/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1722" cy="1110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spacing w:after="12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</w:t>
      </w:r>
      <w:r w:rsidR="008D729A"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22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D714E2" w:rsidRPr="006909D8" w:rsidRDefault="00D714E2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График зависимости напряжения на выходе схемы от вхо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д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ого напряжения приведен на рис</w:t>
      </w:r>
      <w:r w:rsidR="00D9072D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.2</w:t>
      </w:r>
      <w:r w:rsidR="008D729A" w:rsidRP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4739A2" w:rsidRPr="006909D8" w:rsidRDefault="00707355" w:rsidP="00F26662">
      <w:pPr>
        <w:pStyle w:val="Standard"/>
        <w:widowControl/>
        <w:suppressAutoHyphens w:val="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noProof/>
          <w:sz w:val="20"/>
          <w:szCs w:val="20"/>
          <w:lang w:val="ru-RU" w:eastAsia="ru-RU" w:bidi="ar-SA"/>
        </w:rPr>
        <w:drawing>
          <wp:inline distT="0" distB="0" distL="0" distR="0">
            <wp:extent cx="2521458" cy="1901952"/>
            <wp:effectExtent l="19050" t="0" r="0" b="0"/>
            <wp:docPr id="26" name="Рисунок 25" descr="4.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20.tif"/>
                    <pic:cNvPicPr/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1458" cy="1901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4E2" w:rsidRPr="006909D8" w:rsidRDefault="008D729A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2</w:t>
      </w:r>
      <w:r w:rsidRPr="001F7A4B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3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1F0A60" w:rsidRPr="006909D8" w:rsidRDefault="001276D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>4.19</w:t>
      </w:r>
      <w:r w:rsidR="00912255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1F0A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Записать аналитическое выражение для напряжения на вых</w:t>
      </w:r>
      <w:r w:rsidR="001F0A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</w:t>
      </w:r>
      <w:r w:rsidR="001F0A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де схемы 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рис.4.2</w:t>
      </w:r>
      <w:r w:rsidR="004532E6" w:rsidRP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 О</w:t>
      </w:r>
      <w:r w:rsidR="001F0A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ерационн</w:t>
      </w:r>
      <w:r w:rsidR="001223E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ые</w:t>
      </w:r>
      <w:r w:rsidR="001F0A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усилите</w:t>
      </w:r>
      <w:r w:rsidR="001223E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ли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</w:t>
      </w:r>
      <w:r w:rsidR="001F0A60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деальны</w:t>
      </w:r>
      <w:r w:rsidR="001223E7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1F0A60" w:rsidRPr="006909D8" w:rsidRDefault="00701E5C" w:rsidP="00F26662">
      <w:pPr>
        <w:pStyle w:val="Standard"/>
        <w:widowControl/>
        <w:suppressAutoHyphens w:val="0"/>
        <w:spacing w:before="120" w:after="12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noProof/>
          <w:color w:val="auto"/>
          <w:sz w:val="20"/>
          <w:szCs w:val="20"/>
          <w:lang w:val="ru-RU" w:eastAsia="ru-RU" w:bidi="ar-SA"/>
        </w:rPr>
        <w:drawing>
          <wp:inline distT="0" distB="0" distL="0" distR="0">
            <wp:extent cx="2932938" cy="2971800"/>
            <wp:effectExtent l="19050" t="0" r="762" b="0"/>
            <wp:docPr id="25" name="Рисунок 24" descr="4.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21.tif"/>
                    <pic:cNvPicPr/>
                  </pic:nvPicPr>
                  <pic:blipFill>
                    <a:blip r:embed="rId1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32938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9A2" w:rsidRPr="006909D8" w:rsidRDefault="001276D8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</w:t>
      </w:r>
      <w:r w:rsidR="008D729A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4.2</w:t>
      </w:r>
      <w:r w:rsidR="004532E6"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4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DB5312" w:rsidRPr="006909D8" w:rsidRDefault="001223E7" w:rsidP="00F26662">
      <w:pPr>
        <w:pStyle w:val="Standard"/>
        <w:widowControl/>
        <w:suppressAutoHyphens w:val="0"/>
        <w:ind w:firstLine="426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 xml:space="preserve">. </w:t>
      </w:r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U</w:t>
      </w:r>
      <w:proofErr w:type="spellStart"/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вых</w:t>
      </w:r>
      <w:proofErr w:type="spellEnd"/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= </w:t>
      </w:r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1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–</w:t>
      </w:r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/</w:t>
      </w:r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) 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–</w:t>
      </w:r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/</w:t>
      </w:r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) + [</w:t>
      </w:r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E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vertAlign w:val="subscript"/>
          <w:lang w:val="ru-RU"/>
        </w:rPr>
        <w:t>2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7</w:t>
      </w:r>
      <w:proofErr w:type="gramStart"/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/(</w:t>
      </w:r>
      <w:proofErr w:type="gramEnd"/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5 + </w:t>
      </w:r>
      <w:r w:rsidR="004239DE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7)] </w:t>
      </w:r>
      <w:r w:rsidR="001700B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sym w:font="Symbol" w:char="F0B4"/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</w:p>
    <w:p w:rsidR="00721B11" w:rsidRPr="006909D8" w:rsidRDefault="001700B8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B4"/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[(1 + 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2/</w:t>
      </w:r>
      <w:r w:rsidR="00912255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1) 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</w:rPr>
        <w:sym w:font="Symbol" w:char="F0D7"/>
      </w:r>
      <w:r w:rsidR="00DB531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(</w:t>
      </w:r>
      <w:r w:rsidR="00DB531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 w:rsidR="00DB5312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DB531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/</w:t>
      </w:r>
      <w:r w:rsidR="00DB5312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DB531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 +</w:t>
      </w:r>
      <w:r w:rsidR="00DB531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(1 + </w:t>
      </w:r>
      <w:r w:rsidR="00DB5312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DB531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4/</w:t>
      </w:r>
      <w:r w:rsidR="00DB5312"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DB5312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)</w:t>
      </w:r>
      <w:r w:rsidR="004239DE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]</w:t>
      </w:r>
      <w:r w:rsidR="00912255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912255" w:rsidRPr="006909D8" w:rsidRDefault="00912255" w:rsidP="00F26662">
      <w:pPr>
        <w:widowControl/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226701" w:rsidRPr="006909D8" w:rsidRDefault="00226701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4.20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ток эмит</w:t>
      </w:r>
      <w:r w:rsidR="008D729A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ера транзистора схемы (рис.4.2</w:t>
      </w:r>
      <w:r w:rsidR="004532E6" w:rsidRP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5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 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естно: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E1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5</m:t>
        </m:r>
        <w:proofErr w:type="gramStart"/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В</m:t>
        </m:r>
        <w:proofErr w:type="gramEnd"/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,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E2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= 10 В,  β=100, </m:t>
        </m:r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БЭ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=0.6 В,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1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=5 кОм,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2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1 кОм,  ОУ-идеальный</m:t>
        </m:r>
      </m:oMath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226701" w:rsidRPr="006909D8" w:rsidRDefault="00226701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: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э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≈</m:t>
        </m:r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к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1 мА</m:t>
        </m:r>
      </m:oMath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226701" w:rsidRPr="006909D8" w:rsidRDefault="004C5A71" w:rsidP="00F26662">
      <w:pPr>
        <w:pStyle w:val="Standard"/>
        <w:widowControl/>
        <w:suppressAutoHyphens w:val="0"/>
        <w:ind w:firstLine="426"/>
        <w:jc w:val="center"/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>
            <wp:extent cx="2258170" cy="2041741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053" cy="2047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701" w:rsidRDefault="004532E6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2</w:t>
      </w:r>
      <w:r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5</w:t>
      </w:r>
      <w:r w:rsidR="00226701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532E6" w:rsidRPr="004532E6" w:rsidRDefault="004532E6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</w:rPr>
      </w:pPr>
    </w:p>
    <w:p w:rsidR="00226701" w:rsidRPr="006909D8" w:rsidRDefault="00226701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4.21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ток коллек</w:t>
      </w:r>
      <w:r w:rsid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тора транзистора схемы (рис.4.2</w:t>
      </w:r>
      <w:r w:rsidR="004532E6" w:rsidRP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6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 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вестно: </w:t>
      </w:r>
      <m:oMath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E1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2</m:t>
        </m:r>
        <w:proofErr w:type="gramStart"/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В</m:t>
        </m:r>
        <w:proofErr w:type="gramEnd"/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, 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E2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 10 В,  β=100,</m:t>
        </m:r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 xml:space="preserve"> </m:t>
            </m:r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б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э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=0.6 В, 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1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2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=2 кОм,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3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=3 кОм, 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4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1 кОм,  ОУ-идеальный</m:t>
        </m:r>
      </m:oMath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226701" w:rsidRPr="006909D8" w:rsidRDefault="00226701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: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к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≈</m:t>
        </m:r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э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1 мА</m:t>
        </m:r>
      </m:oMath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226701" w:rsidRPr="006909D8" w:rsidRDefault="004C5A71" w:rsidP="00F26662">
      <w:pPr>
        <w:pStyle w:val="Standard"/>
        <w:widowControl/>
        <w:suppressAutoHyphens w:val="0"/>
        <w:ind w:firstLine="426"/>
        <w:jc w:val="center"/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2242268" cy="2053763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275" cy="2060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701" w:rsidRPr="006909D8" w:rsidRDefault="004532E6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2</w:t>
      </w:r>
      <w:r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6</w:t>
      </w:r>
      <w:r w:rsidR="00226701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226701" w:rsidRPr="006909D8" w:rsidRDefault="00226701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</w:p>
    <w:p w:rsidR="00226701" w:rsidRPr="00D93672" w:rsidRDefault="00226701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4.22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пределить вых</w:t>
      </w:r>
      <w:r w:rsid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дное напряжение схемы (рис.4.2</w:t>
      </w:r>
      <w:r w:rsidR="004532E6" w:rsidRP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7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). Известно: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х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2</m:t>
        </m:r>
        <w:proofErr w:type="gramStart"/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В</m:t>
        </m:r>
        <w:proofErr w:type="gramEnd"/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, 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1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2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3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10 кОм, ОУ-идеальные</m:t>
        </m:r>
      </m:oMath>
      <w:r w:rsidRPr="00D9367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226701" w:rsidRPr="006909D8" w:rsidRDefault="00226701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</w:pPr>
      <w:r w:rsidRPr="00D9367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Pr="00D93672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Pr="00D9367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: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ых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4</m:t>
        </m:r>
        <m:r>
          <m:rPr>
            <m:sty m:val="b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В</m:t>
        </m:r>
      </m:oMath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226701" w:rsidRPr="006909D8" w:rsidRDefault="004C5A71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>
            <wp:extent cx="3121964" cy="1047864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076" cy="1049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701" w:rsidRDefault="004532E6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2</w:t>
      </w:r>
      <w:r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7</w:t>
      </w:r>
      <w:r w:rsidR="00226701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4532E6" w:rsidRPr="004532E6" w:rsidRDefault="004532E6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</w:rPr>
      </w:pPr>
    </w:p>
    <w:p w:rsidR="00226701" w:rsidRPr="006909D8" w:rsidRDefault="00226701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4.23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Вывести аналитические выражения для выходных напряж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е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ний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ых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и </m:t>
        </m:r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ых2</m:t>
            </m:r>
          </m:sub>
        </m:sSub>
      </m:oMath>
      <w:r w:rsid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схемы (рис.4.2</w:t>
      </w:r>
      <w:r w:rsidR="004532E6" w:rsidRP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 О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-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деальные.</w:t>
      </w:r>
    </w:p>
    <w:p w:rsidR="00226701" w:rsidRPr="00D93672" w:rsidRDefault="00226701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ab/>
      </w:r>
      <w:r w:rsidRPr="00D9367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Ответ:</w:t>
      </w:r>
      <w:r w:rsidR="004532E6" w:rsidRP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 </w:t>
      </w:r>
      <w:r w:rsidRPr="00D9367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ых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х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(1+</m:t>
        </m:r>
        <m:f>
          <m:f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R4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R5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)</m:t>
        </m:r>
      </m:oMath>
    </w:p>
    <w:p w:rsidR="00226701" w:rsidRDefault="00226701" w:rsidP="00F26662">
      <w:pPr>
        <w:pStyle w:val="Standard"/>
        <w:widowControl/>
        <w:suppressAutoHyphens w:val="0"/>
        <w:spacing w:after="6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</w:rPr>
      </w:pPr>
      <w:r w:rsidRPr="00D9367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w:r w:rsidRPr="00D9367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ых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х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</w:rPr>
          <m:t>(1-</m:t>
        </m:r>
        <m:f>
          <m:f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</w:rPr>
              <m:t>R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</w:rPr>
              <m:t>2</m:t>
            </m:r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</w:rPr>
              <m:t>R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</w:rPr>
              <m:t>R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</w:rPr>
              <m:t>3</m:t>
            </m:r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</w:rPr>
              <m:t>R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</w:rPr>
              <m:t>5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</w:rPr>
          <m:t>)</m:t>
        </m:r>
      </m:oMath>
    </w:p>
    <w:p w:rsidR="004532E6" w:rsidRPr="004532E6" w:rsidRDefault="004532E6" w:rsidP="00F26662">
      <w:pPr>
        <w:pStyle w:val="Standard"/>
        <w:widowControl/>
        <w:suppressAutoHyphens w:val="0"/>
        <w:spacing w:after="60"/>
        <w:ind w:firstLine="425"/>
        <w:jc w:val="both"/>
        <w:rPr>
          <w:rFonts w:ascii="Times New Roman" w:eastAsia="Times New Roman" w:hAnsi="Times New Roman" w:cs="Times New Roman"/>
          <w:color w:val="auto"/>
          <w:sz w:val="20"/>
          <w:szCs w:val="20"/>
        </w:rPr>
      </w:pPr>
    </w:p>
    <w:p w:rsidR="00226701" w:rsidRPr="006909D8" w:rsidRDefault="004C5A71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3280686" cy="2932166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98" cy="293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69E" w:rsidRPr="006909D8" w:rsidRDefault="004532E6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2</w:t>
      </w:r>
      <w:r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8</w:t>
      </w:r>
      <w:r w:rsidR="00B5369E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B5369E" w:rsidRPr="006909D8" w:rsidRDefault="00B5369E" w:rsidP="00F26662">
      <w:pPr>
        <w:widowControl/>
        <w:pBdr>
          <w:bottom w:val="single" w:sz="4" w:space="1" w:color="auto"/>
        </w:pBdr>
        <w:suppressAutoHyphens w:val="0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br w:type="page"/>
      </w:r>
    </w:p>
    <w:p w:rsidR="00B5369E" w:rsidRPr="006909D8" w:rsidRDefault="00B5369E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lastRenderedPageBreak/>
        <w:t xml:space="preserve">4.24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пределить напряжение нагрузки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н</m:t>
            </m:r>
          </m:sub>
        </m:sSub>
      </m:oMath>
      <w:r w:rsid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схемы (рис.4.2</w:t>
      </w:r>
      <w:r w:rsidR="004532E6" w:rsidRPr="004532E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9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 И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з</w:t>
      </w:r>
      <w:r w:rsidR="00D93672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вестно: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х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4</m:t>
        </m:r>
        <w:proofErr w:type="gramStart"/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В</m:t>
        </m:r>
        <w:proofErr w:type="gramEnd"/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,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1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3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н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=2 кОм,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2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=4 </m:t>
        </m:r>
        <m:r>
          <m:rPr>
            <m:sty m:val="b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кОм, ОУ-идеальный</m:t>
        </m:r>
      </m:oMath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B5369E" w:rsidRPr="006909D8" w:rsidRDefault="00B5369E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ab/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н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1</m:t>
        </m:r>
        <m:r>
          <m:rPr>
            <m:sty m:val="b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В</m:t>
        </m:r>
      </m:oMath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</w:p>
    <w:p w:rsidR="00B5369E" w:rsidRPr="006909D8" w:rsidRDefault="004C5A71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2480807" cy="1600793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378" cy="1614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120" w:rsidRPr="006909D8" w:rsidRDefault="004532E6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2</w:t>
      </w:r>
      <w:r>
        <w:rPr>
          <w:rFonts w:ascii="Times New Roman" w:eastAsia="Times New Roman" w:hAnsi="Times New Roman" w:cs="Times New Roman"/>
          <w:i/>
          <w:color w:val="auto"/>
          <w:sz w:val="18"/>
          <w:szCs w:val="18"/>
        </w:rPr>
        <w:t>9</w:t>
      </w:r>
      <w:r w:rsidR="00731120" w:rsidRPr="006909D8"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.</w:t>
      </w:r>
    </w:p>
    <w:p w:rsidR="00731120" w:rsidRPr="006909D8" w:rsidRDefault="00731120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4.25. 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Определить сопротивление резистора </w:t>
      </w:r>
      <w:r w:rsidR="00184EAF" w:rsidRPr="00FA4FF4">
        <w:rPr>
          <w:rFonts w:ascii="Times New Roman" w:eastAsia="Times New Roman" w:hAnsi="Times New Roman" w:cs="Times New Roman"/>
          <w:i/>
          <w:color w:val="auto"/>
          <w:sz w:val="20"/>
          <w:szCs w:val="20"/>
        </w:rPr>
        <w:t>R</w:t>
      </w:r>
      <w:r w:rsidR="00184EAF" w:rsidRPr="00FA4FF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3</w:t>
      </w:r>
      <w:r w:rsidR="001302E2" w:rsidRPr="009045A5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</w:t>
      </w:r>
      <w:r w:rsidR="00FA4FF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хемы (рис.4.30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). Известно</w:t>
      </w:r>
      <w:r w:rsidRPr="003C4E06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: </w:t>
      </w:r>
      <m:oMath>
        <m:sSub>
          <m:sSubPr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>вых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color w:val="auto"/>
                    <w:sz w:val="20"/>
                    <w:szCs w:val="20"/>
                    <w:lang w:val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auto"/>
                    <w:sz w:val="20"/>
                    <w:szCs w:val="20"/>
                    <w:lang w:val="ru-RU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auto"/>
                    <w:sz w:val="20"/>
                    <w:szCs w:val="20"/>
                    <w:lang w:val="ru-RU"/>
                  </w:rPr>
                  <m:t>вх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0"/>
                <w:szCs w:val="20"/>
                <w:lang w:val="ru-RU"/>
              </w:rPr>
              <m:t xml:space="preserve"> 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, 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1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2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4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</m:t>
        </m:r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5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10</m:t>
        </m:r>
        <m:r>
          <m:rPr>
            <m:sty m:val="b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кОм</m:t>
        </m:r>
      </m:oMath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 О</w:t>
      </w:r>
      <w:proofErr w:type="gramStart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У-</w:t>
      </w:r>
      <w:proofErr w:type="gramEnd"/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деальные.</w:t>
      </w:r>
    </w:p>
    <w:p w:rsidR="00731120" w:rsidRPr="006909D8" w:rsidRDefault="00731120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ab/>
      </w:r>
      <w:r w:rsidRPr="006909D8">
        <w:rPr>
          <w:rFonts w:ascii="Times New Roman" w:eastAsia="Times New Roman" w:hAnsi="Times New Roman" w:cs="Times New Roman"/>
          <w:i/>
          <w:color w:val="auto"/>
          <w:sz w:val="20"/>
          <w:szCs w:val="20"/>
          <w:lang w:val="ru-RU"/>
        </w:rPr>
        <w:t>Ответ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R3</m:t>
        </m:r>
        <m:r>
          <m:rPr>
            <m:sty m:val="p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>=5</m:t>
        </m:r>
        <m:r>
          <m:rPr>
            <m:sty m:val="b"/>
          </m:rPr>
          <w:rPr>
            <w:rFonts w:ascii="Cambria Math" w:eastAsia="Times New Roman" w:hAnsi="Cambria Math" w:cs="Times New Roman"/>
            <w:color w:val="auto"/>
            <w:sz w:val="20"/>
            <w:szCs w:val="20"/>
            <w:lang w:val="ru-RU"/>
          </w:rPr>
          <m:t xml:space="preserve"> кОм</m:t>
        </m:r>
      </m:oMath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</w:t>
      </w:r>
    </w:p>
    <w:p w:rsidR="00731120" w:rsidRPr="006909D8" w:rsidRDefault="004C5A71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3985231" cy="1383527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620" cy="1391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120" w:rsidRPr="006909D8" w:rsidRDefault="00FA4FF4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  <w:r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  <w:t>Рис.4.30.</w:t>
      </w:r>
    </w:p>
    <w:p w:rsidR="00731120" w:rsidRPr="006909D8" w:rsidRDefault="00731120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i/>
          <w:color w:val="auto"/>
          <w:sz w:val="18"/>
          <w:szCs w:val="18"/>
          <w:lang w:val="ru-RU"/>
        </w:rPr>
      </w:pPr>
    </w:p>
    <w:p w:rsidR="00A57993" w:rsidRPr="006909D8" w:rsidRDefault="00A57993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b/>
          <w:color w:val="auto"/>
          <w:sz w:val="2"/>
          <w:szCs w:val="2"/>
          <w:lang w:val="ru-RU"/>
        </w:rPr>
      </w:pPr>
    </w:p>
    <w:p w:rsidR="004739A2" w:rsidRPr="006909D8" w:rsidRDefault="00A57993" w:rsidP="00F26662">
      <w:pPr>
        <w:pStyle w:val="Standard"/>
        <w:pageBreakBefore/>
        <w:widowControl/>
        <w:suppressAutoHyphens w:val="0"/>
        <w:spacing w:before="480" w:after="360"/>
        <w:jc w:val="center"/>
        <w:rPr>
          <w:rFonts w:ascii="Times New Roman" w:eastAsia="Times New Roman" w:hAnsi="Times New Roman" w:cs="Times New Roman"/>
          <w:b/>
          <w:color w:val="auto"/>
          <w:sz w:val="28"/>
          <w:szCs w:val="28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8"/>
          <w:szCs w:val="28"/>
          <w:lang w:val="ru-RU"/>
        </w:rPr>
        <w:lastRenderedPageBreak/>
        <w:t>Рекомендуемая литература</w:t>
      </w:r>
    </w:p>
    <w:p w:rsidR="001F7A4B" w:rsidRDefault="001F7A4B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C7216A" w:rsidRPr="006909D8" w:rsidRDefault="001F7A4B" w:rsidP="003248FD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</w:t>
      </w:r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C21464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Гусев В.Г., Гусев Ю.М.</w:t>
      </w:r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Электроника и микропроцессорная те</w:t>
      </w:r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х</w:t>
      </w:r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ика – 6-е изд., стер. – М.: КНОРУС, 2016.</w:t>
      </w:r>
    </w:p>
    <w:p w:rsidR="00C7216A" w:rsidRPr="006909D8" w:rsidRDefault="00C7216A" w:rsidP="00C21464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2. </w:t>
      </w:r>
      <w:proofErr w:type="spellStart"/>
      <w:r w:rsidR="00C21464" w:rsidRPr="00C21464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Хорвиц</w:t>
      </w:r>
      <w:proofErr w:type="spellEnd"/>
      <w:r w:rsidR="00C21464" w:rsidRPr="00C21464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П., Хилл У.</w:t>
      </w:r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Искусство </w:t>
      </w:r>
      <w:proofErr w:type="spellStart"/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хемотехники</w:t>
      </w:r>
      <w:proofErr w:type="spellEnd"/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М.: </w:t>
      </w:r>
      <w:proofErr w:type="spellStart"/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Б</w:t>
      </w:r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и</w:t>
      </w:r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ном</w:t>
      </w:r>
      <w:proofErr w:type="gramStart"/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Л</w:t>
      </w:r>
      <w:proofErr w:type="gramEnd"/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аборатория</w:t>
      </w:r>
      <w:proofErr w:type="spellEnd"/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знаний, 2014.</w:t>
      </w:r>
    </w:p>
    <w:p w:rsidR="00C7216A" w:rsidRPr="006909D8" w:rsidRDefault="00C7216A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3. </w:t>
      </w:r>
      <w:proofErr w:type="spellStart"/>
      <w:r w:rsidR="00C21464" w:rsidRPr="001F7A4B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Титце</w:t>
      </w:r>
      <w:proofErr w:type="spellEnd"/>
      <w:r w:rsidR="00C21464" w:rsidRPr="001F7A4B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У., </w:t>
      </w:r>
      <w:proofErr w:type="spellStart"/>
      <w:r w:rsidR="00C21464" w:rsidRPr="001F7A4B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Шенк</w:t>
      </w:r>
      <w:proofErr w:type="spellEnd"/>
      <w:r w:rsidR="00C21464" w:rsidRPr="001F7A4B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К.</w:t>
      </w:r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gramStart"/>
      <w:r w:rsidR="00C2146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Полупроводниковая</w:t>
      </w:r>
      <w:proofErr w:type="gramEnd"/>
      <w:r w:rsidR="00C2146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C2146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схемотехника</w:t>
      </w:r>
      <w:proofErr w:type="spellEnd"/>
      <w:r w:rsidR="00C2146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</w:t>
      </w:r>
      <w:r w:rsidR="00C21464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 12 изд., М., ДМК Пресс, 2008.</w:t>
      </w:r>
    </w:p>
    <w:p w:rsidR="00C7216A" w:rsidRDefault="00C7216A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4. </w:t>
      </w:r>
      <w:r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Кустов В.А.</w:t>
      </w: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етодические указания к практическим занятиям по курсу «Радиоэлектроника». - М.: МИЭТ, 1990.</w:t>
      </w:r>
    </w:p>
    <w:p w:rsidR="00C21464" w:rsidRPr="006909D8" w:rsidRDefault="00C21464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5. </w:t>
      </w:r>
      <w:proofErr w:type="spellStart"/>
      <w:r w:rsidRPr="00C21464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Москатов</w:t>
      </w:r>
      <w:proofErr w:type="spellEnd"/>
      <w:r w:rsidRPr="00C21464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Е.А.</w:t>
      </w: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Электронная техника. </w:t>
      </w: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–</w:t>
      </w: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Таганрог. 2004.</w:t>
      </w:r>
    </w:p>
    <w:p w:rsidR="00C7216A" w:rsidRPr="006909D8" w:rsidRDefault="007A40B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6</w:t>
      </w:r>
      <w:r w:rsidR="00C7216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 </w:t>
      </w:r>
      <w:r w:rsidR="00C21464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Степаненко И.П.</w:t>
      </w:r>
      <w:r w:rsidR="00C2146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сновы микроэлектроники. - М.: Лаборатория базовых знаний, 2001.</w:t>
      </w:r>
    </w:p>
    <w:p w:rsidR="00C7216A" w:rsidRPr="006909D8" w:rsidRDefault="007A40B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7</w:t>
      </w:r>
      <w:r w:rsidR="00C7216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</w:t>
      </w:r>
      <w:proofErr w:type="spellStart"/>
      <w:r w:rsidR="00C21464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Манаев</w:t>
      </w:r>
      <w:proofErr w:type="spellEnd"/>
      <w:r w:rsidR="00C21464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Е.И.</w:t>
      </w:r>
      <w:r w:rsidR="00C21464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сновы радиоэлектроники. - М.: Радио и связь, 1990.</w:t>
      </w:r>
    </w:p>
    <w:p w:rsidR="004739A2" w:rsidRPr="006909D8" w:rsidRDefault="007A40B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8</w:t>
      </w:r>
      <w:r w:rsidR="001276D8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</w:t>
      </w:r>
      <w:r w:rsidR="001F7A4B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Алексеенко А.Г., </w:t>
      </w:r>
      <w:proofErr w:type="spellStart"/>
      <w:r w:rsidR="001F7A4B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Шагурин</w:t>
      </w:r>
      <w:proofErr w:type="spellEnd"/>
      <w:r w:rsidR="001F7A4B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И.И.</w:t>
      </w:r>
      <w:r w:rsidR="001F7A4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F7A4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икросхемотехника</w:t>
      </w:r>
      <w:proofErr w:type="spellEnd"/>
      <w:r w:rsidR="001F7A4B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 - М.: Радио и связь, 1990.</w:t>
      </w:r>
    </w:p>
    <w:p w:rsidR="00484673" w:rsidRPr="006909D8" w:rsidRDefault="007A40B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9</w:t>
      </w:r>
      <w:r w:rsidR="0013549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</w:t>
      </w:r>
      <w:proofErr w:type="spellStart"/>
      <w:r w:rsidR="0013549F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Тугов</w:t>
      </w:r>
      <w:proofErr w:type="spellEnd"/>
      <w:r w:rsidR="0013549F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Н.М., Глебов Б.А., </w:t>
      </w:r>
      <w:proofErr w:type="spellStart"/>
      <w:r w:rsidR="0013549F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Чарыков</w:t>
      </w:r>
      <w:proofErr w:type="spellEnd"/>
      <w:r w:rsidR="0013549F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 xml:space="preserve"> Н.А.</w:t>
      </w:r>
      <w:r w:rsidR="0013549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Полупроводниковые приборы. </w:t>
      </w:r>
      <w:r w:rsidR="00A5799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- </w:t>
      </w:r>
      <w:r w:rsidR="0013549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М.</w:t>
      </w:r>
      <w:r w:rsidR="00A5799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13549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proofErr w:type="spellStart"/>
      <w:r w:rsidR="0013549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Энергоатомиздат</w:t>
      </w:r>
      <w:proofErr w:type="spellEnd"/>
      <w:r w:rsidR="0013549F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, 1990.</w:t>
      </w:r>
    </w:p>
    <w:p w:rsidR="00484673" w:rsidRPr="006909D8" w:rsidRDefault="007A40B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10</w:t>
      </w:r>
      <w:bookmarkStart w:id="0" w:name="_GoBack"/>
      <w:bookmarkEnd w:id="0"/>
      <w:r w:rsidR="00971B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. </w:t>
      </w:r>
      <w:r w:rsidR="00971B33" w:rsidRPr="006909D8">
        <w:rPr>
          <w:rFonts w:ascii="Times New Roman" w:eastAsia="Times New Roman" w:hAnsi="Times New Roman" w:cs="Times New Roman"/>
          <w:b/>
          <w:i/>
          <w:color w:val="auto"/>
          <w:sz w:val="20"/>
          <w:szCs w:val="20"/>
          <w:lang w:val="ru-RU"/>
        </w:rPr>
        <w:t>Федотов В.И.</w:t>
      </w:r>
      <w:r w:rsidR="00971B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Основы электроники.</w:t>
      </w:r>
      <w:r w:rsidR="00A5799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-</w:t>
      </w:r>
      <w:r w:rsidR="00971B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М.</w:t>
      </w:r>
      <w:r w:rsidR="00A5799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:</w:t>
      </w:r>
      <w:r w:rsidR="00971B3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Высшая школа, 1990</w:t>
      </w:r>
      <w:r w:rsidR="00A57993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>.</w:t>
      </w:r>
    </w:p>
    <w:p w:rsidR="009E5F9A" w:rsidRPr="006909D8" w:rsidRDefault="009E5F9A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9E5F9A" w:rsidRPr="006909D8" w:rsidRDefault="009E5F9A" w:rsidP="00F26662">
      <w:pPr>
        <w:widowControl/>
        <w:pBdr>
          <w:bottom w:val="single" w:sz="4" w:space="1" w:color="auto"/>
        </w:pBdr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br w:type="page"/>
      </w:r>
    </w:p>
    <w:p w:rsidR="00060C28" w:rsidRPr="006909D8" w:rsidRDefault="00060C28" w:rsidP="00F26662">
      <w:pPr>
        <w:pStyle w:val="Standard"/>
        <w:widowControl/>
        <w:suppressAutoHyphens w:val="0"/>
        <w:jc w:val="center"/>
        <w:rPr>
          <w:rFonts w:ascii="Times New Roman" w:eastAsia="Times New Roman" w:hAnsi="Times New Roman" w:cs="Times New Roman"/>
          <w:color w:val="auto"/>
          <w:sz w:val="2"/>
          <w:szCs w:val="2"/>
          <w:lang w:val="ru-RU"/>
        </w:rPr>
      </w:pPr>
    </w:p>
    <w:p w:rsidR="009E5F9A" w:rsidRPr="006909D8" w:rsidRDefault="001700B8" w:rsidP="00F26662">
      <w:pPr>
        <w:pStyle w:val="Standard"/>
        <w:widowControl/>
        <w:suppressAutoHyphens w:val="0"/>
        <w:spacing w:before="480" w:after="360"/>
        <w:jc w:val="center"/>
        <w:rPr>
          <w:rFonts w:ascii="Times New Roman" w:eastAsia="Times New Roman" w:hAnsi="Times New Roman" w:cs="Times New Roman"/>
          <w:b/>
          <w:color w:val="auto"/>
          <w:sz w:val="28"/>
          <w:szCs w:val="28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8"/>
          <w:szCs w:val="28"/>
          <w:lang w:val="ru-RU"/>
        </w:rPr>
        <w:t>Содержание</w:t>
      </w:r>
    </w:p>
    <w:p w:rsidR="009E5F9A" w:rsidRPr="006909D8" w:rsidRDefault="00EE6BAF" w:rsidP="00F26662">
      <w:pPr>
        <w:pStyle w:val="Standard"/>
        <w:widowControl/>
        <w:tabs>
          <w:tab w:val="right" w:leader="dot" w:pos="6237"/>
        </w:tabs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 xml:space="preserve">Раздел </w:t>
      </w:r>
      <w:r w:rsidR="009E5F9A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1</w:t>
      </w:r>
      <w:r w:rsidR="00A57993" w:rsidRPr="006909D8">
        <w:rPr>
          <w:rFonts w:ascii="Times New Roman" w:eastAsia="Times New Roman" w:hAnsi="Times New Roman" w:cs="Times New Roman"/>
          <w:b/>
          <w:color w:val="auto"/>
          <w:sz w:val="20"/>
          <w:szCs w:val="20"/>
          <w:lang w:val="ru-RU"/>
        </w:rPr>
        <w:t>.</w:t>
      </w:r>
      <w:r w:rsidR="009E5F9A"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Полупроводниковые диоды</w:t>
      </w:r>
      <w:r w:rsidR="00060C28" w:rsidRPr="006909D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  <w:r w:rsidRPr="006909D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3</w:t>
      </w:r>
    </w:p>
    <w:p w:rsidR="00F7208C" w:rsidRDefault="00F7208C" w:rsidP="00F7208C">
      <w:pPr>
        <w:pStyle w:val="Standard"/>
        <w:widowControl/>
        <w:tabs>
          <w:tab w:val="right" w:leader="dot" w:pos="6237"/>
        </w:tabs>
        <w:suppressAutoHyphens w:val="0"/>
        <w:ind w:firstLine="799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Теоретические сведения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</w:p>
    <w:p w:rsidR="00F7208C" w:rsidRPr="00F7208C" w:rsidRDefault="00F7208C" w:rsidP="00F7208C">
      <w:pPr>
        <w:pStyle w:val="Standard"/>
        <w:widowControl/>
        <w:tabs>
          <w:tab w:val="right" w:leader="dot" w:pos="6237"/>
        </w:tabs>
        <w:suppressAutoHyphens w:val="0"/>
        <w:ind w:firstLine="799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Задачи с решениями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</w:p>
    <w:p w:rsidR="001700B8" w:rsidRPr="006909D8" w:rsidRDefault="00FC2DDC" w:rsidP="00F26662">
      <w:pPr>
        <w:pStyle w:val="Standard"/>
        <w:widowControl/>
        <w:tabs>
          <w:tab w:val="right" w:leader="dot" w:pos="6237"/>
        </w:tabs>
        <w:suppressAutoHyphens w:val="0"/>
        <w:spacing w:after="120"/>
        <w:ind w:firstLine="798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Вопросы и задания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  <w:t>7</w:t>
      </w:r>
    </w:p>
    <w:p w:rsidR="009E5F9A" w:rsidRDefault="00EE6BAF" w:rsidP="00F26662">
      <w:pPr>
        <w:pStyle w:val="Standard"/>
        <w:widowControl/>
        <w:tabs>
          <w:tab w:val="right" w:leader="dot" w:pos="6237"/>
        </w:tabs>
        <w:suppressAutoHyphens w:val="0"/>
        <w:ind w:left="811" w:hanging="811"/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 xml:space="preserve">Раздел </w:t>
      </w:r>
      <w:r w:rsidR="009E5F9A" w:rsidRPr="006909D8"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>2</w:t>
      </w:r>
      <w:r w:rsidR="00A57993" w:rsidRPr="006909D8"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>.</w:t>
      </w:r>
      <w:r w:rsidR="009E5F9A" w:rsidRPr="006909D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</w:t>
      </w:r>
      <w:r w:rsidR="009E5F9A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 xml:space="preserve">Биполярные транзисторы и усилительные каскады </w:t>
      </w:r>
      <w:r w:rsidR="00A57993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br/>
      </w:r>
      <w:r w:rsidR="009E5F9A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>на их основе</w:t>
      </w:r>
      <w:r w:rsidR="00060C28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ab/>
      </w:r>
      <w:r w:rsidR="009E5F9A" w:rsidRPr="006909D8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>1</w:t>
      </w:r>
      <w:r w:rsidR="008B7770">
        <w:rPr>
          <w:rFonts w:ascii="Times New Roman" w:eastAsia="Calibri" w:hAnsi="Times New Roman" w:cs="Times New Roman"/>
          <w:color w:val="auto"/>
          <w:sz w:val="20"/>
          <w:szCs w:val="20"/>
          <w:lang w:val="ru-RU"/>
        </w:rPr>
        <w:t>5</w:t>
      </w:r>
    </w:p>
    <w:p w:rsidR="00F7208C" w:rsidRDefault="00F7208C" w:rsidP="00F7208C">
      <w:pPr>
        <w:pStyle w:val="Standard"/>
        <w:widowControl/>
        <w:tabs>
          <w:tab w:val="right" w:leader="dot" w:pos="6237"/>
        </w:tabs>
        <w:suppressAutoHyphens w:val="0"/>
        <w:ind w:firstLine="799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Теоретические сведения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</w:p>
    <w:p w:rsidR="00F7208C" w:rsidRPr="00F7208C" w:rsidRDefault="00F7208C" w:rsidP="00F7208C">
      <w:pPr>
        <w:pStyle w:val="Standard"/>
        <w:widowControl/>
        <w:tabs>
          <w:tab w:val="right" w:leader="dot" w:pos="6237"/>
        </w:tabs>
        <w:suppressAutoHyphens w:val="0"/>
        <w:ind w:firstLine="799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Задачи с решениями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</w:p>
    <w:p w:rsidR="001700B8" w:rsidRPr="006909D8" w:rsidRDefault="008B7770" w:rsidP="00F26662">
      <w:pPr>
        <w:pStyle w:val="Standard"/>
        <w:widowControl/>
        <w:tabs>
          <w:tab w:val="right" w:leader="dot" w:pos="6237"/>
        </w:tabs>
        <w:suppressAutoHyphens w:val="0"/>
        <w:spacing w:after="120"/>
        <w:ind w:firstLine="798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Вопросы и задания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  <w:t>26</w:t>
      </w:r>
    </w:p>
    <w:p w:rsidR="009E5F9A" w:rsidRDefault="00EE6BAF" w:rsidP="00F26662">
      <w:pPr>
        <w:pStyle w:val="Standard"/>
        <w:widowControl/>
        <w:tabs>
          <w:tab w:val="right" w:leader="dot" w:pos="6237"/>
        </w:tabs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 xml:space="preserve">Раздел </w:t>
      </w:r>
      <w:r w:rsidR="009E5F9A"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3</w:t>
      </w:r>
      <w:r w:rsidR="00A57993" w:rsidRPr="006909D8">
        <w:rPr>
          <w:rFonts w:ascii="Times New Roman" w:eastAsia="Calibri" w:hAnsi="Times New Roman" w:cs="Times New Roman"/>
          <w:b/>
          <w:color w:val="auto"/>
          <w:sz w:val="20"/>
          <w:szCs w:val="20"/>
          <w:lang w:val="ru-RU"/>
        </w:rPr>
        <w:t>.</w:t>
      </w:r>
      <w:r w:rsidR="009E5F9A" w:rsidRPr="006909D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Обратные связи</w:t>
      </w:r>
      <w:r w:rsidR="00060C28" w:rsidRPr="006909D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  <w:r w:rsidR="008B7770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35</w:t>
      </w:r>
    </w:p>
    <w:p w:rsidR="00F7208C" w:rsidRDefault="00F7208C" w:rsidP="00F7208C">
      <w:pPr>
        <w:pStyle w:val="Standard"/>
        <w:widowControl/>
        <w:tabs>
          <w:tab w:val="right" w:leader="dot" w:pos="6237"/>
        </w:tabs>
        <w:suppressAutoHyphens w:val="0"/>
        <w:ind w:firstLine="799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Теоретические сведения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</w:p>
    <w:p w:rsidR="00F7208C" w:rsidRPr="00F7208C" w:rsidRDefault="00F7208C" w:rsidP="00F7208C">
      <w:pPr>
        <w:pStyle w:val="Standard"/>
        <w:widowControl/>
        <w:tabs>
          <w:tab w:val="right" w:leader="dot" w:pos="6237"/>
        </w:tabs>
        <w:suppressAutoHyphens w:val="0"/>
        <w:ind w:firstLine="799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Задачи с решениями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</w:p>
    <w:p w:rsidR="001700B8" w:rsidRPr="006909D8" w:rsidRDefault="008B7770" w:rsidP="00F26662">
      <w:pPr>
        <w:pStyle w:val="Standard"/>
        <w:widowControl/>
        <w:tabs>
          <w:tab w:val="right" w:leader="dot" w:pos="6237"/>
        </w:tabs>
        <w:suppressAutoHyphens w:val="0"/>
        <w:spacing w:after="120"/>
        <w:ind w:firstLine="798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Вопросы и задания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  <w:t>42</w:t>
      </w:r>
    </w:p>
    <w:p w:rsidR="009E5F9A" w:rsidRDefault="00EE6BAF" w:rsidP="00F26662">
      <w:pPr>
        <w:pStyle w:val="Standard"/>
        <w:widowControl/>
        <w:tabs>
          <w:tab w:val="right" w:leader="dot" w:pos="6237"/>
        </w:tabs>
        <w:suppressAutoHyphens w:val="0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 xml:space="preserve">Раздел </w:t>
      </w:r>
      <w:r w:rsidR="009E5F9A" w:rsidRPr="006909D8"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>4</w:t>
      </w:r>
      <w:r w:rsidR="00A57993" w:rsidRPr="006909D8">
        <w:rPr>
          <w:rFonts w:ascii="Times New Roman" w:eastAsia="Arial" w:hAnsi="Times New Roman" w:cs="Times New Roman"/>
          <w:b/>
          <w:color w:val="auto"/>
          <w:sz w:val="20"/>
          <w:szCs w:val="20"/>
          <w:lang w:val="ru-RU"/>
        </w:rPr>
        <w:t>.</w:t>
      </w:r>
      <w:r w:rsidR="009E5F9A" w:rsidRPr="006909D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 xml:space="preserve"> Операционные усилители</w:t>
      </w:r>
      <w:r w:rsidR="00060C28" w:rsidRPr="006909D8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  <w:r w:rsidR="008B7770"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46</w:t>
      </w:r>
    </w:p>
    <w:p w:rsidR="00F7208C" w:rsidRDefault="00F7208C" w:rsidP="00F7208C">
      <w:pPr>
        <w:pStyle w:val="Standard"/>
        <w:widowControl/>
        <w:tabs>
          <w:tab w:val="right" w:leader="dot" w:pos="6237"/>
        </w:tabs>
        <w:suppressAutoHyphens w:val="0"/>
        <w:ind w:firstLine="799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Теоретические сведения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</w:p>
    <w:p w:rsidR="00F7208C" w:rsidRPr="00F7208C" w:rsidRDefault="00F7208C" w:rsidP="00F7208C">
      <w:pPr>
        <w:pStyle w:val="Standard"/>
        <w:widowControl/>
        <w:tabs>
          <w:tab w:val="right" w:leader="dot" w:pos="6237"/>
        </w:tabs>
        <w:suppressAutoHyphens w:val="0"/>
        <w:ind w:firstLine="799"/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Задачи с решениями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</w:r>
    </w:p>
    <w:p w:rsidR="001700B8" w:rsidRPr="006909D8" w:rsidRDefault="008B7770" w:rsidP="00F26662">
      <w:pPr>
        <w:pStyle w:val="Standard"/>
        <w:widowControl/>
        <w:tabs>
          <w:tab w:val="right" w:leader="dot" w:pos="6237"/>
        </w:tabs>
        <w:suppressAutoHyphens w:val="0"/>
        <w:spacing w:after="120"/>
        <w:ind w:firstLine="798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>Вопросы и задания</w:t>
      </w:r>
      <w:r>
        <w:rPr>
          <w:rFonts w:ascii="Times New Roman" w:eastAsia="Arial" w:hAnsi="Times New Roman" w:cs="Times New Roman"/>
          <w:color w:val="auto"/>
          <w:sz w:val="20"/>
          <w:szCs w:val="20"/>
          <w:lang w:val="ru-RU"/>
        </w:rPr>
        <w:tab/>
        <w:t>56</w:t>
      </w:r>
    </w:p>
    <w:p w:rsidR="001700B8" w:rsidRPr="006909D8" w:rsidRDefault="001700B8" w:rsidP="00F26662">
      <w:pPr>
        <w:pStyle w:val="Standard"/>
        <w:widowControl/>
        <w:tabs>
          <w:tab w:val="right" w:leader="dot" w:pos="6237"/>
        </w:tabs>
        <w:suppressAutoHyphens w:val="0"/>
        <w:spacing w:after="120"/>
        <w:rPr>
          <w:rFonts w:ascii="Times New Roman" w:hAnsi="Times New Roman" w:cs="Times New Roman"/>
          <w:sz w:val="20"/>
          <w:szCs w:val="20"/>
          <w:lang w:val="ru-RU"/>
        </w:rPr>
      </w:pPr>
      <w:r w:rsidRPr="006909D8">
        <w:rPr>
          <w:rFonts w:ascii="Times New Roman" w:hAnsi="Times New Roman" w:cs="Times New Roman"/>
          <w:b/>
          <w:sz w:val="20"/>
          <w:szCs w:val="20"/>
          <w:lang w:val="ru-RU"/>
        </w:rPr>
        <w:t>Рекомендуемая литература</w:t>
      </w:r>
      <w:r w:rsidRPr="006909D8">
        <w:rPr>
          <w:rFonts w:ascii="Times New Roman" w:hAnsi="Times New Roman" w:cs="Times New Roman"/>
          <w:sz w:val="20"/>
          <w:szCs w:val="20"/>
          <w:lang w:val="ru-RU"/>
        </w:rPr>
        <w:tab/>
      </w:r>
      <w:r w:rsidR="001F7A4B">
        <w:rPr>
          <w:rFonts w:ascii="Times New Roman" w:hAnsi="Times New Roman" w:cs="Times New Roman"/>
          <w:sz w:val="20"/>
          <w:szCs w:val="20"/>
          <w:lang w:val="ru-RU"/>
        </w:rPr>
        <w:t>64</w:t>
      </w:r>
    </w:p>
    <w:p w:rsidR="00A57993" w:rsidRPr="006909D8" w:rsidRDefault="00A57993" w:rsidP="00F26662">
      <w:pPr>
        <w:widowControl/>
        <w:pBdr>
          <w:bottom w:val="single" w:sz="4" w:space="1" w:color="auto"/>
        </w:pBdr>
        <w:suppressAutoHyphens w:val="0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  <w:r w:rsidRPr="006909D8"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  <w:br w:type="page"/>
      </w:r>
    </w:p>
    <w:p w:rsidR="009E5F9A" w:rsidRPr="006909D8" w:rsidRDefault="009E5F9A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A57993" w:rsidRPr="006909D8" w:rsidRDefault="00A5799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A57993" w:rsidRPr="006909D8" w:rsidRDefault="00A5799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A57993" w:rsidRPr="006909D8" w:rsidRDefault="00A5799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A57993" w:rsidRPr="006909D8" w:rsidRDefault="00A5799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A57993" w:rsidRPr="006909D8" w:rsidRDefault="00A5799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A57993" w:rsidRPr="006909D8" w:rsidRDefault="00A5799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A57993" w:rsidRPr="006909D8" w:rsidRDefault="00A57993" w:rsidP="00F26662">
      <w:pPr>
        <w:pStyle w:val="Standard"/>
        <w:widowControl/>
        <w:suppressAutoHyphens w:val="0"/>
        <w:ind w:firstLine="426"/>
        <w:jc w:val="both"/>
        <w:rPr>
          <w:rFonts w:ascii="Times New Roman" w:eastAsia="Times New Roman" w:hAnsi="Times New Roman" w:cs="Times New Roman"/>
          <w:color w:val="auto"/>
          <w:sz w:val="20"/>
          <w:szCs w:val="20"/>
          <w:lang w:val="ru-RU"/>
        </w:rPr>
      </w:pPr>
    </w:p>
    <w:p w:rsidR="008C3B28" w:rsidRPr="006909D8" w:rsidRDefault="008C3B28" w:rsidP="00F26662">
      <w:pPr>
        <w:widowControl/>
        <w:spacing w:after="120"/>
        <w:rPr>
          <w:rFonts w:ascii="Times New Roman" w:hAnsi="Times New Roman" w:cs="Times New Roman"/>
          <w:sz w:val="18"/>
          <w:szCs w:val="18"/>
          <w:lang w:val="ru-RU"/>
        </w:rPr>
      </w:pPr>
      <w:r w:rsidRPr="006909D8">
        <w:rPr>
          <w:rFonts w:ascii="Times New Roman" w:hAnsi="Times New Roman" w:cs="Times New Roman"/>
          <w:sz w:val="18"/>
          <w:szCs w:val="18"/>
          <w:lang w:val="ru-RU"/>
        </w:rPr>
        <w:t>Учебное издание</w:t>
      </w:r>
    </w:p>
    <w:p w:rsidR="008C3B28" w:rsidRPr="008B7770" w:rsidRDefault="008C3B28" w:rsidP="00F26662">
      <w:pPr>
        <w:widowControl/>
        <w:rPr>
          <w:rFonts w:ascii="Times New Roman" w:hAnsi="Times New Roman" w:cs="Times New Roman"/>
          <w:i/>
          <w:sz w:val="18"/>
          <w:szCs w:val="18"/>
          <w:lang w:val="ru-RU"/>
        </w:rPr>
      </w:pPr>
      <w:r w:rsidRPr="006909D8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Белоусов </w:t>
      </w:r>
      <w:r w:rsidR="008B7770">
        <w:rPr>
          <w:rFonts w:ascii="Times New Roman" w:hAnsi="Times New Roman" w:cs="Times New Roman"/>
          <w:i/>
          <w:sz w:val="18"/>
          <w:szCs w:val="18"/>
          <w:lang w:val="ru-RU"/>
        </w:rPr>
        <w:t>Владимир Николаевич</w:t>
      </w:r>
    </w:p>
    <w:p w:rsidR="00C079D1" w:rsidRPr="006909D8" w:rsidRDefault="00C079D1" w:rsidP="00F26662">
      <w:pPr>
        <w:widowControl/>
        <w:rPr>
          <w:rFonts w:ascii="Times New Roman" w:hAnsi="Times New Roman" w:cs="Times New Roman"/>
          <w:b/>
          <w:i/>
          <w:sz w:val="18"/>
          <w:szCs w:val="18"/>
          <w:lang w:val="ru-RU"/>
        </w:rPr>
      </w:pPr>
      <w:r w:rsidRPr="006909D8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Кузнецов </w:t>
      </w:r>
      <w:r w:rsidRPr="006909D8">
        <w:rPr>
          <w:rFonts w:ascii="Times New Roman" w:hAnsi="Times New Roman" w:cs="Times New Roman"/>
          <w:i/>
          <w:sz w:val="18"/>
          <w:szCs w:val="18"/>
          <w:lang w:val="ru-RU"/>
        </w:rPr>
        <w:t>Сергей Николаевич</w:t>
      </w:r>
    </w:p>
    <w:p w:rsidR="00C079D1" w:rsidRPr="006909D8" w:rsidRDefault="00C079D1" w:rsidP="00F26662">
      <w:pPr>
        <w:widowControl/>
        <w:rPr>
          <w:rFonts w:ascii="Times New Roman" w:hAnsi="Times New Roman" w:cs="Times New Roman"/>
          <w:b/>
          <w:i/>
          <w:sz w:val="18"/>
          <w:szCs w:val="18"/>
          <w:lang w:val="ru-RU"/>
        </w:rPr>
      </w:pPr>
      <w:r w:rsidRPr="006909D8">
        <w:rPr>
          <w:rFonts w:ascii="Times New Roman" w:hAnsi="Times New Roman" w:cs="Times New Roman"/>
          <w:b/>
          <w:i/>
          <w:sz w:val="18"/>
          <w:szCs w:val="18"/>
          <w:lang w:val="ru-RU"/>
        </w:rPr>
        <w:t xml:space="preserve">Тишин </w:t>
      </w:r>
      <w:r w:rsidRPr="006909D8">
        <w:rPr>
          <w:rFonts w:ascii="Times New Roman" w:hAnsi="Times New Roman" w:cs="Times New Roman"/>
          <w:i/>
          <w:sz w:val="18"/>
          <w:szCs w:val="18"/>
          <w:lang w:val="ru-RU"/>
        </w:rPr>
        <w:t>Александр Александрович</w:t>
      </w:r>
    </w:p>
    <w:p w:rsidR="00C079D1" w:rsidRPr="006909D8" w:rsidRDefault="00C079D1" w:rsidP="00F26662">
      <w:pPr>
        <w:widowControl/>
        <w:rPr>
          <w:rFonts w:ascii="Times New Roman" w:hAnsi="Times New Roman" w:cs="Times New Roman"/>
          <w:b/>
          <w:i/>
          <w:sz w:val="18"/>
          <w:szCs w:val="18"/>
          <w:lang w:val="ru-RU"/>
        </w:rPr>
      </w:pPr>
    </w:p>
    <w:p w:rsidR="008C3B28" w:rsidRPr="006909D8" w:rsidRDefault="008C3B28" w:rsidP="00F26662">
      <w:pPr>
        <w:widowControl/>
        <w:spacing w:after="120"/>
        <w:rPr>
          <w:rFonts w:ascii="Times New Roman" w:hAnsi="Times New Roman" w:cs="Times New Roman"/>
          <w:b/>
          <w:sz w:val="18"/>
          <w:szCs w:val="18"/>
          <w:lang w:val="ru-RU"/>
        </w:rPr>
      </w:pPr>
      <w:r w:rsidRPr="006909D8">
        <w:rPr>
          <w:rFonts w:ascii="Times New Roman" w:hAnsi="Times New Roman" w:cs="Times New Roman"/>
          <w:b/>
          <w:sz w:val="18"/>
          <w:szCs w:val="18"/>
          <w:lang w:val="ru-RU"/>
        </w:rPr>
        <w:t xml:space="preserve">Сборник задач к практическим занятиям по курсу </w:t>
      </w:r>
      <w:r w:rsidR="00C7216A" w:rsidRPr="006909D8">
        <w:rPr>
          <w:rFonts w:ascii="Times New Roman" w:eastAsia="Times New Roman" w:hAnsi="Times New Roman" w:cs="Times New Roman"/>
          <w:b/>
          <w:color w:val="auto"/>
          <w:sz w:val="18"/>
          <w:szCs w:val="18"/>
          <w:lang w:val="ru-RU"/>
        </w:rPr>
        <w:t>«</w:t>
      </w:r>
      <w:r w:rsidRPr="006909D8">
        <w:rPr>
          <w:rFonts w:ascii="Times New Roman" w:hAnsi="Times New Roman" w:cs="Times New Roman"/>
          <w:b/>
          <w:sz w:val="18"/>
          <w:szCs w:val="18"/>
          <w:lang w:val="ru-RU"/>
        </w:rPr>
        <w:t>Электроника</w:t>
      </w:r>
      <w:r w:rsidR="00C7216A" w:rsidRPr="006909D8">
        <w:rPr>
          <w:rFonts w:ascii="Times New Roman" w:eastAsia="Times New Roman" w:hAnsi="Times New Roman" w:cs="Times New Roman"/>
          <w:b/>
          <w:color w:val="auto"/>
          <w:sz w:val="18"/>
          <w:szCs w:val="18"/>
          <w:lang w:val="ru-RU"/>
        </w:rPr>
        <w:t>»</w:t>
      </w:r>
    </w:p>
    <w:p w:rsidR="008C3B28" w:rsidRPr="006909D8" w:rsidRDefault="008C3B28" w:rsidP="00F26662">
      <w:pPr>
        <w:pStyle w:val="ac"/>
        <w:spacing w:before="60"/>
        <w:ind w:left="0" w:firstLine="0"/>
        <w:rPr>
          <w:iCs/>
          <w:sz w:val="18"/>
          <w:szCs w:val="18"/>
        </w:rPr>
      </w:pPr>
      <w:r w:rsidRPr="006909D8">
        <w:rPr>
          <w:iCs/>
          <w:sz w:val="18"/>
          <w:szCs w:val="18"/>
        </w:rPr>
        <w:t xml:space="preserve">Редактор </w:t>
      </w:r>
      <w:r w:rsidR="00F04C2B" w:rsidRPr="006909D8">
        <w:rPr>
          <w:i/>
          <w:iCs/>
          <w:sz w:val="18"/>
          <w:szCs w:val="18"/>
        </w:rPr>
        <w:t>Н</w:t>
      </w:r>
      <w:r w:rsidRPr="006909D8">
        <w:rPr>
          <w:i/>
          <w:iCs/>
          <w:sz w:val="18"/>
          <w:szCs w:val="18"/>
        </w:rPr>
        <w:t>.</w:t>
      </w:r>
      <w:r w:rsidR="00F04C2B" w:rsidRPr="006909D8">
        <w:rPr>
          <w:i/>
          <w:iCs/>
          <w:sz w:val="18"/>
          <w:szCs w:val="18"/>
        </w:rPr>
        <w:t>А</w:t>
      </w:r>
      <w:r w:rsidRPr="006909D8">
        <w:rPr>
          <w:i/>
          <w:iCs/>
          <w:sz w:val="18"/>
          <w:szCs w:val="18"/>
        </w:rPr>
        <w:t xml:space="preserve">. Кузнецова. </w:t>
      </w:r>
      <w:r w:rsidRPr="006909D8">
        <w:rPr>
          <w:iCs/>
          <w:sz w:val="18"/>
          <w:szCs w:val="18"/>
        </w:rPr>
        <w:t>Технический редактор</w:t>
      </w:r>
      <w:r w:rsidRPr="006909D8">
        <w:rPr>
          <w:i/>
          <w:sz w:val="18"/>
          <w:szCs w:val="18"/>
        </w:rPr>
        <w:t xml:space="preserve"> </w:t>
      </w:r>
      <w:r w:rsidR="001700B8" w:rsidRPr="006909D8">
        <w:rPr>
          <w:i/>
          <w:sz w:val="18"/>
          <w:szCs w:val="18"/>
        </w:rPr>
        <w:t>Е.Н. Романова</w:t>
      </w:r>
      <w:r w:rsidRPr="006909D8">
        <w:rPr>
          <w:i/>
          <w:sz w:val="18"/>
          <w:szCs w:val="18"/>
        </w:rPr>
        <w:t xml:space="preserve">. </w:t>
      </w:r>
      <w:r w:rsidRPr="006909D8">
        <w:rPr>
          <w:iCs/>
          <w:sz w:val="18"/>
          <w:szCs w:val="18"/>
        </w:rPr>
        <w:t xml:space="preserve">Корректор </w:t>
      </w:r>
      <w:r w:rsidRPr="006909D8">
        <w:rPr>
          <w:i/>
          <w:sz w:val="18"/>
          <w:szCs w:val="18"/>
        </w:rPr>
        <w:t>Л.Г.</w:t>
      </w:r>
      <w:r w:rsidRPr="006909D8">
        <w:rPr>
          <w:i/>
          <w:sz w:val="18"/>
          <w:szCs w:val="18"/>
          <w:lang w:val="en-US"/>
        </w:rPr>
        <w:t> </w:t>
      </w:r>
      <w:proofErr w:type="spellStart"/>
      <w:r w:rsidRPr="006909D8">
        <w:rPr>
          <w:i/>
          <w:sz w:val="18"/>
          <w:szCs w:val="18"/>
        </w:rPr>
        <w:t>Лосякова</w:t>
      </w:r>
      <w:proofErr w:type="spellEnd"/>
      <w:r w:rsidRPr="006909D8">
        <w:rPr>
          <w:i/>
          <w:sz w:val="18"/>
          <w:szCs w:val="18"/>
        </w:rPr>
        <w:t>.</w:t>
      </w:r>
      <w:r w:rsidRPr="006909D8">
        <w:rPr>
          <w:iCs/>
          <w:sz w:val="18"/>
          <w:szCs w:val="18"/>
        </w:rPr>
        <w:t xml:space="preserve"> Верстка авторов.</w:t>
      </w:r>
    </w:p>
    <w:p w:rsidR="008C3B28" w:rsidRPr="006909D8" w:rsidRDefault="008C3B28" w:rsidP="00F26662">
      <w:pPr>
        <w:widowControl/>
        <w:spacing w:after="120"/>
        <w:jc w:val="both"/>
        <w:rPr>
          <w:rFonts w:ascii="Times New Roman" w:hAnsi="Times New Roman" w:cs="Times New Roman"/>
          <w:sz w:val="18"/>
          <w:szCs w:val="18"/>
          <w:lang w:val="ru-RU"/>
        </w:rPr>
      </w:pPr>
      <w:r w:rsidRPr="006909D8">
        <w:rPr>
          <w:rFonts w:ascii="Times New Roman" w:hAnsi="Times New Roman" w:cs="Times New Roman"/>
          <w:sz w:val="18"/>
          <w:szCs w:val="18"/>
          <w:lang w:val="ru-RU"/>
        </w:rPr>
        <w:t xml:space="preserve">Подписано в печать с оригинал-макета </w:t>
      </w:r>
      <w:r w:rsidR="00A0083E">
        <w:rPr>
          <w:rFonts w:ascii="Times New Roman" w:hAnsi="Times New Roman" w:cs="Times New Roman"/>
          <w:sz w:val="18"/>
          <w:szCs w:val="18"/>
          <w:lang w:val="ru-RU"/>
        </w:rPr>
        <w:t>20</w:t>
      </w:r>
      <w:r w:rsidR="00C7216A" w:rsidRPr="006909D8">
        <w:rPr>
          <w:rFonts w:ascii="Times New Roman" w:hAnsi="Times New Roman" w:cs="Times New Roman"/>
          <w:sz w:val="18"/>
          <w:szCs w:val="18"/>
          <w:lang w:val="ru-RU"/>
        </w:rPr>
        <w:t>.</w:t>
      </w:r>
      <w:r w:rsidR="00A0083E">
        <w:rPr>
          <w:rFonts w:ascii="Times New Roman" w:hAnsi="Times New Roman" w:cs="Times New Roman"/>
          <w:sz w:val="18"/>
          <w:szCs w:val="18"/>
          <w:lang w:val="ru-RU"/>
        </w:rPr>
        <w:t>02</w:t>
      </w:r>
      <w:r w:rsidRPr="006909D8">
        <w:rPr>
          <w:rFonts w:ascii="Times New Roman" w:hAnsi="Times New Roman" w:cs="Times New Roman"/>
          <w:sz w:val="18"/>
          <w:szCs w:val="18"/>
          <w:lang w:val="ru-RU"/>
        </w:rPr>
        <w:t>.20</w:t>
      </w:r>
      <w:r w:rsidR="00A0083E">
        <w:rPr>
          <w:rFonts w:ascii="Times New Roman" w:hAnsi="Times New Roman" w:cs="Times New Roman"/>
          <w:sz w:val="18"/>
          <w:szCs w:val="18"/>
          <w:lang w:val="ru-RU"/>
        </w:rPr>
        <w:t>20</w:t>
      </w:r>
      <w:r w:rsidRPr="006909D8">
        <w:rPr>
          <w:rFonts w:ascii="Times New Roman" w:hAnsi="Times New Roman" w:cs="Times New Roman"/>
          <w:sz w:val="18"/>
          <w:szCs w:val="18"/>
          <w:lang w:val="ru-RU"/>
        </w:rPr>
        <w:t xml:space="preserve">. Формат 60×84 1/16. Печать </w:t>
      </w:r>
      <w:r w:rsidRPr="006909D8">
        <w:rPr>
          <w:rFonts w:ascii="Times New Roman" w:hAnsi="Times New Roman" w:cs="Times New Roman"/>
          <w:spacing w:val="4"/>
          <w:sz w:val="18"/>
          <w:szCs w:val="18"/>
          <w:lang w:val="ru-RU"/>
        </w:rPr>
        <w:t>офсетная. Бумага офсетная. Гарнитура</w:t>
      </w:r>
      <w:r w:rsidRPr="00943594">
        <w:rPr>
          <w:rFonts w:ascii="Times New Roman" w:hAnsi="Times New Roman" w:cs="Times New Roman"/>
          <w:spacing w:val="4"/>
          <w:sz w:val="18"/>
          <w:szCs w:val="18"/>
        </w:rPr>
        <w:t xml:space="preserve"> </w:t>
      </w:r>
      <w:r w:rsidRPr="006909D8">
        <w:rPr>
          <w:rFonts w:ascii="Times New Roman" w:hAnsi="Times New Roman" w:cs="Times New Roman"/>
          <w:spacing w:val="4"/>
          <w:sz w:val="18"/>
          <w:szCs w:val="18"/>
        </w:rPr>
        <w:t>Times</w:t>
      </w:r>
      <w:r w:rsidRPr="00943594">
        <w:rPr>
          <w:rFonts w:ascii="Times New Roman" w:hAnsi="Times New Roman" w:cs="Times New Roman"/>
          <w:spacing w:val="4"/>
          <w:sz w:val="18"/>
          <w:szCs w:val="18"/>
        </w:rPr>
        <w:t xml:space="preserve"> </w:t>
      </w:r>
      <w:r w:rsidRPr="006909D8">
        <w:rPr>
          <w:rFonts w:ascii="Times New Roman" w:hAnsi="Times New Roman" w:cs="Times New Roman"/>
          <w:spacing w:val="4"/>
          <w:sz w:val="18"/>
          <w:szCs w:val="18"/>
        </w:rPr>
        <w:t>New</w:t>
      </w:r>
      <w:r w:rsidRPr="00943594">
        <w:rPr>
          <w:rFonts w:ascii="Times New Roman" w:hAnsi="Times New Roman" w:cs="Times New Roman"/>
          <w:spacing w:val="4"/>
          <w:sz w:val="18"/>
          <w:szCs w:val="18"/>
        </w:rPr>
        <w:t xml:space="preserve"> </w:t>
      </w:r>
      <w:r w:rsidRPr="006909D8">
        <w:rPr>
          <w:rFonts w:ascii="Times New Roman" w:hAnsi="Times New Roman" w:cs="Times New Roman"/>
          <w:spacing w:val="4"/>
          <w:sz w:val="18"/>
          <w:szCs w:val="18"/>
        </w:rPr>
        <w:t>Roman</w:t>
      </w:r>
      <w:r w:rsidRPr="00943594">
        <w:rPr>
          <w:rFonts w:ascii="Times New Roman" w:hAnsi="Times New Roman" w:cs="Times New Roman"/>
          <w:spacing w:val="4"/>
          <w:sz w:val="18"/>
          <w:szCs w:val="18"/>
        </w:rPr>
        <w:t xml:space="preserve">. </w:t>
      </w:r>
      <w:proofErr w:type="spellStart"/>
      <w:r w:rsidRPr="006909D8">
        <w:rPr>
          <w:rFonts w:ascii="Times New Roman" w:hAnsi="Times New Roman" w:cs="Times New Roman"/>
          <w:spacing w:val="4"/>
          <w:sz w:val="18"/>
          <w:szCs w:val="18"/>
          <w:lang w:val="ru-RU"/>
        </w:rPr>
        <w:t>Усл</w:t>
      </w:r>
      <w:proofErr w:type="spellEnd"/>
      <w:r w:rsidRPr="00943594">
        <w:rPr>
          <w:rFonts w:ascii="Times New Roman" w:hAnsi="Times New Roman" w:cs="Times New Roman"/>
          <w:spacing w:val="4"/>
          <w:sz w:val="18"/>
          <w:szCs w:val="18"/>
        </w:rPr>
        <w:t xml:space="preserve">. </w:t>
      </w:r>
      <w:proofErr w:type="spellStart"/>
      <w:r w:rsidRPr="006909D8">
        <w:rPr>
          <w:rFonts w:ascii="Times New Roman" w:hAnsi="Times New Roman" w:cs="Times New Roman"/>
          <w:spacing w:val="4"/>
          <w:sz w:val="18"/>
          <w:szCs w:val="18"/>
          <w:lang w:val="ru-RU"/>
        </w:rPr>
        <w:t>печ</w:t>
      </w:r>
      <w:proofErr w:type="spellEnd"/>
      <w:r w:rsidRPr="00943594">
        <w:rPr>
          <w:rFonts w:ascii="Times New Roman" w:hAnsi="Times New Roman" w:cs="Times New Roman"/>
          <w:spacing w:val="4"/>
          <w:sz w:val="18"/>
          <w:szCs w:val="18"/>
        </w:rPr>
        <w:t xml:space="preserve">. </w:t>
      </w:r>
      <w:r w:rsidRPr="006909D8">
        <w:rPr>
          <w:rFonts w:ascii="Times New Roman" w:hAnsi="Times New Roman" w:cs="Times New Roman"/>
          <w:spacing w:val="4"/>
          <w:sz w:val="18"/>
          <w:szCs w:val="18"/>
          <w:lang w:val="ru-RU"/>
        </w:rPr>
        <w:t>л</w:t>
      </w:r>
      <w:r w:rsidRPr="00943594">
        <w:rPr>
          <w:rFonts w:ascii="Times New Roman" w:hAnsi="Times New Roman" w:cs="Times New Roman"/>
          <w:spacing w:val="4"/>
          <w:sz w:val="18"/>
          <w:szCs w:val="18"/>
        </w:rPr>
        <w:t xml:space="preserve">. </w:t>
      </w:r>
      <w:r w:rsidR="00962E78" w:rsidRPr="00FA07DE">
        <w:rPr>
          <w:rFonts w:ascii="Times New Roman" w:hAnsi="Times New Roman" w:cs="Times New Roman"/>
          <w:spacing w:val="4"/>
          <w:sz w:val="18"/>
          <w:szCs w:val="18"/>
        </w:rPr>
        <w:t>3</w:t>
      </w:r>
      <w:r w:rsidR="00527BAD" w:rsidRPr="00943594">
        <w:rPr>
          <w:rFonts w:ascii="Times New Roman" w:hAnsi="Times New Roman" w:cs="Times New Roman"/>
          <w:spacing w:val="4"/>
          <w:sz w:val="18"/>
          <w:szCs w:val="18"/>
        </w:rPr>
        <w:t>,</w:t>
      </w:r>
      <w:r w:rsidR="00962E78" w:rsidRPr="00FA07DE">
        <w:rPr>
          <w:rFonts w:ascii="Times New Roman" w:hAnsi="Times New Roman" w:cs="Times New Roman"/>
          <w:spacing w:val="4"/>
          <w:sz w:val="18"/>
          <w:szCs w:val="18"/>
        </w:rPr>
        <w:t>71</w:t>
      </w:r>
      <w:r w:rsidRPr="00943594">
        <w:rPr>
          <w:rFonts w:ascii="Times New Roman" w:hAnsi="Times New Roman" w:cs="Times New Roman"/>
          <w:spacing w:val="4"/>
          <w:sz w:val="18"/>
          <w:szCs w:val="18"/>
        </w:rPr>
        <w:t xml:space="preserve">. </w:t>
      </w:r>
      <w:proofErr w:type="spellStart"/>
      <w:r w:rsidRPr="006909D8">
        <w:rPr>
          <w:rFonts w:ascii="Times New Roman" w:hAnsi="Times New Roman" w:cs="Times New Roman"/>
          <w:spacing w:val="4"/>
          <w:sz w:val="18"/>
          <w:szCs w:val="18"/>
          <w:lang w:val="ru-RU"/>
        </w:rPr>
        <w:t>Уч</w:t>
      </w:r>
      <w:proofErr w:type="spellEnd"/>
      <w:r w:rsidRPr="006909D8">
        <w:rPr>
          <w:rFonts w:ascii="Times New Roman" w:hAnsi="Times New Roman" w:cs="Times New Roman"/>
          <w:spacing w:val="4"/>
          <w:sz w:val="18"/>
          <w:szCs w:val="18"/>
        </w:rPr>
        <w:t>.-</w:t>
      </w:r>
      <w:proofErr w:type="spellStart"/>
      <w:r w:rsidRPr="006909D8">
        <w:rPr>
          <w:rFonts w:ascii="Times New Roman" w:hAnsi="Times New Roman" w:cs="Times New Roman"/>
          <w:sz w:val="18"/>
          <w:szCs w:val="18"/>
          <w:lang w:val="ru-RU"/>
        </w:rPr>
        <w:t>изд</w:t>
      </w:r>
      <w:proofErr w:type="spellEnd"/>
      <w:r w:rsidRPr="006909D8">
        <w:rPr>
          <w:rFonts w:ascii="Times New Roman" w:hAnsi="Times New Roman" w:cs="Times New Roman"/>
          <w:sz w:val="18"/>
          <w:szCs w:val="18"/>
        </w:rPr>
        <w:t xml:space="preserve">. </w:t>
      </w:r>
      <w:r w:rsidRPr="006909D8">
        <w:rPr>
          <w:rFonts w:ascii="Times New Roman" w:hAnsi="Times New Roman" w:cs="Times New Roman"/>
          <w:sz w:val="18"/>
          <w:szCs w:val="18"/>
          <w:lang w:val="ru-RU"/>
        </w:rPr>
        <w:t>л</w:t>
      </w:r>
      <w:r w:rsidRPr="006909D8">
        <w:rPr>
          <w:rFonts w:ascii="Times New Roman" w:hAnsi="Times New Roman" w:cs="Times New Roman"/>
          <w:sz w:val="18"/>
          <w:szCs w:val="18"/>
        </w:rPr>
        <w:t xml:space="preserve">. </w:t>
      </w:r>
      <w:r w:rsidR="0082196D" w:rsidRPr="00FA07DE">
        <w:rPr>
          <w:rFonts w:ascii="Times New Roman" w:hAnsi="Times New Roman" w:cs="Times New Roman"/>
          <w:sz w:val="18"/>
          <w:szCs w:val="18"/>
        </w:rPr>
        <w:t>3</w:t>
      </w:r>
      <w:r w:rsidRPr="006909D8">
        <w:rPr>
          <w:rFonts w:ascii="Times New Roman" w:hAnsi="Times New Roman" w:cs="Times New Roman"/>
          <w:sz w:val="18"/>
          <w:szCs w:val="18"/>
        </w:rPr>
        <w:t xml:space="preserve">,2. </w:t>
      </w:r>
      <w:r w:rsidRPr="006909D8">
        <w:rPr>
          <w:rFonts w:ascii="Times New Roman" w:hAnsi="Times New Roman" w:cs="Times New Roman"/>
          <w:sz w:val="18"/>
          <w:szCs w:val="18"/>
          <w:lang w:val="ru-RU"/>
        </w:rPr>
        <w:t xml:space="preserve">Тираж </w:t>
      </w:r>
      <w:r w:rsidR="00F04C2B" w:rsidRPr="006909D8">
        <w:rPr>
          <w:rFonts w:ascii="Times New Roman" w:hAnsi="Times New Roman" w:cs="Times New Roman"/>
          <w:sz w:val="18"/>
          <w:szCs w:val="18"/>
          <w:lang w:val="ru-RU"/>
        </w:rPr>
        <w:t>5</w:t>
      </w:r>
      <w:r w:rsidRPr="006909D8">
        <w:rPr>
          <w:rFonts w:ascii="Times New Roman" w:hAnsi="Times New Roman" w:cs="Times New Roman"/>
          <w:sz w:val="18"/>
          <w:szCs w:val="18"/>
          <w:lang w:val="ru-RU"/>
        </w:rPr>
        <w:t>00 экз. Заказ</w:t>
      </w:r>
      <w:proofErr w:type="gramStart"/>
      <w:r w:rsidRPr="006909D8">
        <w:rPr>
          <w:rFonts w:ascii="Times New Roman" w:hAnsi="Times New Roman" w:cs="Times New Roman"/>
          <w:sz w:val="18"/>
          <w:szCs w:val="18"/>
          <w:lang w:val="ru-RU"/>
        </w:rPr>
        <w:t xml:space="preserve"> </w:t>
      </w:r>
      <w:r w:rsidR="00A15CF1">
        <w:rPr>
          <w:rFonts w:ascii="Times New Roman" w:hAnsi="Times New Roman" w:cs="Times New Roman"/>
          <w:sz w:val="18"/>
          <w:szCs w:val="18"/>
          <w:lang w:val="ru-RU"/>
        </w:rPr>
        <w:t xml:space="preserve">   </w:t>
      </w:r>
      <w:r w:rsidRPr="006909D8">
        <w:rPr>
          <w:rFonts w:ascii="Times New Roman" w:hAnsi="Times New Roman" w:cs="Times New Roman"/>
          <w:sz w:val="18"/>
          <w:szCs w:val="18"/>
          <w:lang w:val="ru-RU"/>
        </w:rPr>
        <w:t>.</w:t>
      </w:r>
      <w:proofErr w:type="gramEnd"/>
    </w:p>
    <w:p w:rsidR="008C3B28" w:rsidRPr="006909D8" w:rsidRDefault="008C3B28" w:rsidP="00F26662">
      <w:pPr>
        <w:widowControl/>
        <w:rPr>
          <w:rFonts w:ascii="Times New Roman" w:hAnsi="Times New Roman" w:cs="Times New Roman"/>
          <w:sz w:val="18"/>
          <w:szCs w:val="18"/>
          <w:lang w:val="ru-RU"/>
        </w:rPr>
      </w:pPr>
      <w:r w:rsidRPr="006909D8">
        <w:rPr>
          <w:rFonts w:ascii="Times New Roman" w:hAnsi="Times New Roman" w:cs="Times New Roman"/>
          <w:sz w:val="18"/>
          <w:szCs w:val="18"/>
          <w:lang w:val="ru-RU"/>
        </w:rPr>
        <w:t>Отпечатано в типографии ИПК МИЭТ.</w:t>
      </w:r>
    </w:p>
    <w:p w:rsidR="008C3B28" w:rsidRPr="006A0FDD" w:rsidRDefault="001F7A4B" w:rsidP="00F26662">
      <w:pPr>
        <w:pStyle w:val="aa"/>
        <w:ind w:firstLine="0"/>
        <w:jc w:val="left"/>
        <w:rPr>
          <w:b w:val="0"/>
          <w:sz w:val="20"/>
          <w:szCs w:val="20"/>
          <w:lang w:val="ru-RU"/>
        </w:rPr>
      </w:pPr>
      <w:r>
        <w:rPr>
          <w:b w:val="0"/>
          <w:noProof/>
          <w:sz w:val="18"/>
          <w:szCs w:val="18"/>
          <w:lang w:val="ru-RU"/>
        </w:rPr>
        <w:pict>
          <v:shape id="Text Box 4" o:spid="_x0000_s1027" type="#_x0000_t202" style="position:absolute;margin-left:-13.85pt;margin-top:31.5pt;width:43pt;height:33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" stroked="f">
            <v:textbox>
              <w:txbxContent>
                <w:p w:rsidR="001F7A4B" w:rsidRDefault="001F7A4B"/>
              </w:txbxContent>
            </v:textbox>
          </v:shape>
        </w:pict>
      </w:r>
      <w:r w:rsidR="008C3B28" w:rsidRPr="006909D8">
        <w:rPr>
          <w:b w:val="0"/>
          <w:sz w:val="18"/>
          <w:szCs w:val="18"/>
          <w:lang w:val="ru-RU"/>
        </w:rPr>
        <w:t xml:space="preserve">124498, г. Москва, г. Зеленоград, площадь </w:t>
      </w:r>
      <w:proofErr w:type="spellStart"/>
      <w:r w:rsidR="008C3B28" w:rsidRPr="006909D8">
        <w:rPr>
          <w:b w:val="0"/>
          <w:sz w:val="18"/>
          <w:szCs w:val="18"/>
          <w:lang w:val="ru-RU"/>
        </w:rPr>
        <w:t>Шокина</w:t>
      </w:r>
      <w:proofErr w:type="spellEnd"/>
      <w:r w:rsidR="008C3B28" w:rsidRPr="006909D8">
        <w:rPr>
          <w:b w:val="0"/>
          <w:sz w:val="18"/>
          <w:szCs w:val="18"/>
          <w:lang w:val="ru-RU"/>
        </w:rPr>
        <w:t>, дом 1, МИЭТ.</w:t>
      </w:r>
    </w:p>
    <w:p w:rsidR="00E95EAC" w:rsidRPr="006A0FDD" w:rsidRDefault="00E95EAC">
      <w:pPr>
        <w:pStyle w:val="aa"/>
        <w:ind w:firstLine="0"/>
        <w:jc w:val="left"/>
        <w:rPr>
          <w:b w:val="0"/>
          <w:sz w:val="20"/>
          <w:szCs w:val="20"/>
          <w:lang w:val="ru-RU"/>
        </w:rPr>
      </w:pPr>
    </w:p>
    <w:sectPr w:rsidR="00E95EAC" w:rsidRPr="006A0FDD" w:rsidSect="003E1EA2">
      <w:footerReference w:type="even" r:id="rId111"/>
      <w:footerReference w:type="default" r:id="rId112"/>
      <w:pgSz w:w="11906" w:h="16838" w:code="9"/>
      <w:pgMar w:top="1134" w:right="4593" w:bottom="6634" w:left="1077" w:header="0" w:footer="6067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7A4B" w:rsidRDefault="001F7A4B">
      <w:r>
        <w:separator/>
      </w:r>
    </w:p>
  </w:endnote>
  <w:endnote w:type="continuationSeparator" w:id="0">
    <w:p w:rsidR="001F7A4B" w:rsidRDefault="001F7A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OpenSymbol">
    <w:charset w:val="00"/>
    <w:family w:val="auto"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color w:val="auto"/>
      </w:rPr>
      <w:id w:val="1835018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1F7A4B" w:rsidRPr="00060C28" w:rsidRDefault="001F7A4B" w:rsidP="00060C28">
        <w:pPr>
          <w:pStyle w:val="a3"/>
          <w:suppressLineNumbers w:val="0"/>
          <w:suppressAutoHyphens w:val="0"/>
          <w:rPr>
            <w:rFonts w:ascii="Times New Roman" w:hAnsi="Times New Roman" w:cs="Times New Roman"/>
            <w:sz w:val="20"/>
            <w:szCs w:val="20"/>
          </w:rPr>
        </w:pPr>
        <w:r w:rsidRPr="00060C28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060C28">
          <w:rPr>
            <w:rFonts w:ascii="Times New Roman" w:hAnsi="Times New Roman" w:cs="Times New Roman"/>
            <w:sz w:val="20"/>
            <w:szCs w:val="20"/>
          </w:rPr>
          <w:instrText xml:space="preserve"> PAGE   \* MERGEFORMAT </w:instrText>
        </w:r>
        <w:r w:rsidRPr="00060C28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7A40B3">
          <w:rPr>
            <w:rFonts w:ascii="Times New Roman" w:hAnsi="Times New Roman" w:cs="Times New Roman"/>
            <w:noProof/>
            <w:sz w:val="20"/>
            <w:szCs w:val="20"/>
          </w:rPr>
          <w:t>64</w:t>
        </w:r>
        <w:r w:rsidRPr="00060C28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color w:val="auto"/>
      </w:rPr>
      <w:id w:val="1835019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1F7A4B" w:rsidRPr="00060C28" w:rsidRDefault="001F7A4B" w:rsidP="00060C28">
        <w:pPr>
          <w:pStyle w:val="a3"/>
          <w:suppressLineNumbers w:val="0"/>
          <w:suppressAutoHyphens w:val="0"/>
          <w:jc w:val="right"/>
          <w:rPr>
            <w:rFonts w:ascii="Times New Roman" w:hAnsi="Times New Roman" w:cs="Times New Roman"/>
            <w:sz w:val="20"/>
            <w:szCs w:val="20"/>
          </w:rPr>
        </w:pPr>
        <w:r w:rsidRPr="00060C28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060C28">
          <w:rPr>
            <w:rFonts w:ascii="Times New Roman" w:hAnsi="Times New Roman" w:cs="Times New Roman"/>
            <w:sz w:val="20"/>
            <w:szCs w:val="20"/>
          </w:rPr>
          <w:instrText xml:space="preserve"> PAGE   \* MERGEFORMAT </w:instrText>
        </w:r>
        <w:r w:rsidRPr="00060C28">
          <w:rPr>
            <w:rFonts w:ascii="Times New Roman" w:hAnsi="Times New Roman" w:cs="Times New Roman"/>
            <w:sz w:val="20"/>
            <w:szCs w:val="20"/>
          </w:rPr>
          <w:fldChar w:fldCharType="separate"/>
        </w:r>
        <w:r>
          <w:rPr>
            <w:rFonts w:ascii="Times New Roman" w:hAnsi="Times New Roman" w:cs="Times New Roman"/>
            <w:noProof/>
            <w:sz w:val="20"/>
            <w:szCs w:val="20"/>
          </w:rPr>
          <w:t>65</w:t>
        </w:r>
        <w:r w:rsidRPr="00060C28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7A4B" w:rsidRDefault="001F7A4B">
      <w:r>
        <w:separator/>
      </w:r>
    </w:p>
  </w:footnote>
  <w:footnote w:type="continuationSeparator" w:id="0">
    <w:p w:rsidR="001F7A4B" w:rsidRDefault="001F7A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5E7AAD"/>
    <w:multiLevelType w:val="hybridMultilevel"/>
    <w:tmpl w:val="32EAAD8A"/>
    <w:lvl w:ilvl="0" w:tplc="BB9AAD10">
      <w:start w:val="1"/>
      <w:numFmt w:val="bullet"/>
      <w:lvlText w:val=""/>
      <w:lvlJc w:val="left"/>
      <w:pPr>
        <w:ind w:left="11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">
    <w:nsid w:val="2886642E"/>
    <w:multiLevelType w:val="hybridMultilevel"/>
    <w:tmpl w:val="101C5E9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295C6A00"/>
    <w:multiLevelType w:val="multilevel"/>
    <w:tmpl w:val="B34E4F1E"/>
    <w:lvl w:ilvl="0">
      <w:start w:val="1"/>
      <w:numFmt w:val="decimal"/>
      <w:lvlText w:val="%1"/>
      <w:lvlJc w:val="left"/>
      <w:pPr>
        <w:ind w:left="465" w:hanging="465"/>
      </w:pPr>
      <w:rPr>
        <w:rFonts w:eastAsia="Times New Roman" w:hint="default"/>
        <w:color w:val="auto"/>
      </w:rPr>
    </w:lvl>
    <w:lvl w:ilvl="1">
      <w:start w:val="20"/>
      <w:numFmt w:val="decimal"/>
      <w:lvlText w:val="%1.%2"/>
      <w:lvlJc w:val="left"/>
      <w:pPr>
        <w:ind w:left="891" w:hanging="465"/>
      </w:pPr>
      <w:rPr>
        <w:rFonts w:eastAsia="Times New Roman" w:hint="default"/>
        <w:color w:val="auto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eastAsia="Times New Roman" w:hint="default"/>
        <w:color w:val="auto"/>
      </w:rPr>
    </w:lvl>
    <w:lvl w:ilvl="3">
      <w:start w:val="1"/>
      <w:numFmt w:val="decimal"/>
      <w:lvlText w:val="%1.%2.%3.%4"/>
      <w:lvlJc w:val="left"/>
      <w:pPr>
        <w:ind w:left="1998" w:hanging="720"/>
      </w:pPr>
      <w:rPr>
        <w:rFonts w:eastAsia="Times New Roman" w:hint="default"/>
        <w:color w:val="auto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eastAsia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eastAsia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eastAsia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eastAsia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5208" w:hanging="1800"/>
      </w:pPr>
      <w:rPr>
        <w:rFonts w:eastAsia="Times New Roman" w:hint="default"/>
        <w:color w:val="auto"/>
      </w:rPr>
    </w:lvl>
  </w:abstractNum>
  <w:abstractNum w:abstractNumId="3">
    <w:nsid w:val="2AD84A67"/>
    <w:multiLevelType w:val="multilevel"/>
    <w:tmpl w:val="0772251A"/>
    <w:lvl w:ilvl="0">
      <w:start w:val="4"/>
      <w:numFmt w:val="decimal"/>
      <w:lvlText w:val="%1."/>
      <w:lvlJc w:val="left"/>
    </w:lvl>
    <w:lvl w:ilvl="1">
      <w:start w:val="12"/>
      <w:numFmt w:val="decimal"/>
      <w:lvlText w:val="%1.%2"/>
      <w:lvlJc w:val="left"/>
    </w:lvl>
    <w:lvl w:ilvl="2">
      <w:start w:val="1"/>
      <w:numFmt w:val="decimal"/>
      <w:lvlText w:val="%1.%2.%3."/>
      <w:lvlJc w:val="left"/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4">
    <w:nsid w:val="40D16153"/>
    <w:multiLevelType w:val="hybridMultilevel"/>
    <w:tmpl w:val="1614403A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>
    <w:nsid w:val="5DFE3682"/>
    <w:multiLevelType w:val="multilevel"/>
    <w:tmpl w:val="AF72167A"/>
    <w:lvl w:ilvl="0">
      <w:start w:val="2"/>
      <w:numFmt w:val="decimal"/>
      <w:lvlText w:val="%1"/>
      <w:lvlJc w:val="left"/>
      <w:pPr>
        <w:ind w:left="360" w:hanging="360"/>
      </w:pPr>
      <w:rPr>
        <w:rFonts w:eastAsia="Times New Roman" w:hint="default"/>
        <w:color w:val="auto"/>
      </w:rPr>
    </w:lvl>
    <w:lvl w:ilvl="1">
      <w:start w:val="1"/>
      <w:numFmt w:val="decimal"/>
      <w:lvlText w:val="%1.%2"/>
      <w:lvlJc w:val="left"/>
      <w:pPr>
        <w:ind w:left="786" w:hanging="360"/>
      </w:pPr>
      <w:rPr>
        <w:rFonts w:eastAsia="Times New Roman" w:hint="default"/>
        <w:color w:val="auto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eastAsia="Times New Roman" w:hint="default"/>
        <w:color w:val="auto"/>
      </w:rPr>
    </w:lvl>
    <w:lvl w:ilvl="3">
      <w:start w:val="1"/>
      <w:numFmt w:val="decimal"/>
      <w:lvlText w:val="%1.%2.%3.%4"/>
      <w:lvlJc w:val="left"/>
      <w:pPr>
        <w:ind w:left="1998" w:hanging="720"/>
      </w:pPr>
      <w:rPr>
        <w:rFonts w:eastAsia="Times New Roman" w:hint="default"/>
        <w:color w:val="auto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eastAsia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eastAsia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eastAsia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eastAsia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5208" w:hanging="1800"/>
      </w:pPr>
      <w:rPr>
        <w:rFonts w:eastAsia="Times New Roman" w:hint="default"/>
        <w:color w:val="auto"/>
      </w:rPr>
    </w:lvl>
  </w:abstractNum>
  <w:abstractNum w:abstractNumId="6">
    <w:nsid w:val="60ED2843"/>
    <w:multiLevelType w:val="multilevel"/>
    <w:tmpl w:val="BB566F24"/>
    <w:lvl w:ilvl="0">
      <w:start w:val="3"/>
      <w:numFmt w:val="decimal"/>
      <w:lvlText w:val="%1."/>
      <w:lvlJc w:val="left"/>
    </w:lvl>
    <w:lvl w:ilvl="1">
      <w:start w:val="7"/>
      <w:numFmt w:val="decimal"/>
      <w:lvlText w:val="%1.%2"/>
      <w:lvlJc w:val="left"/>
    </w:lvl>
    <w:lvl w:ilvl="2">
      <w:start w:val="1"/>
      <w:numFmt w:val="decimal"/>
      <w:lvlText w:val="%1.%2.%3."/>
      <w:lvlJc w:val="left"/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7">
    <w:nsid w:val="62954A04"/>
    <w:multiLevelType w:val="multilevel"/>
    <w:tmpl w:val="5E348B8E"/>
    <w:lvl w:ilvl="0">
      <w:start w:val="4"/>
      <w:numFmt w:val="decimal"/>
      <w:lvlText w:val="%1"/>
      <w:lvlJc w:val="left"/>
      <w:pPr>
        <w:ind w:left="465" w:hanging="465"/>
      </w:pPr>
      <w:rPr>
        <w:rFonts w:eastAsia="Times New Roman" w:hint="default"/>
        <w:color w:val="auto"/>
      </w:rPr>
    </w:lvl>
    <w:lvl w:ilvl="1">
      <w:start w:val="12"/>
      <w:numFmt w:val="decimal"/>
      <w:lvlText w:val="%1.%2"/>
      <w:lvlJc w:val="left"/>
      <w:pPr>
        <w:ind w:left="891" w:hanging="465"/>
      </w:pPr>
      <w:rPr>
        <w:rFonts w:eastAsia="Times New Roman" w:hint="default"/>
        <w:color w:val="auto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eastAsia="Times New Roman" w:hint="default"/>
        <w:color w:val="auto"/>
      </w:rPr>
    </w:lvl>
    <w:lvl w:ilvl="3">
      <w:start w:val="1"/>
      <w:numFmt w:val="decimal"/>
      <w:lvlText w:val="%1.%2.%3.%4"/>
      <w:lvlJc w:val="left"/>
      <w:pPr>
        <w:ind w:left="1998" w:hanging="720"/>
      </w:pPr>
      <w:rPr>
        <w:rFonts w:eastAsia="Times New Roman" w:hint="default"/>
        <w:color w:val="auto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eastAsia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eastAsia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eastAsia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eastAsia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5208" w:hanging="1800"/>
      </w:pPr>
      <w:rPr>
        <w:rFonts w:eastAsia="Times New Roman" w:hint="default"/>
        <w:color w:val="auto"/>
      </w:rPr>
    </w:lvl>
  </w:abstractNum>
  <w:abstractNum w:abstractNumId="8">
    <w:nsid w:val="68A6701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7A206423"/>
    <w:multiLevelType w:val="multilevel"/>
    <w:tmpl w:val="DA0CA51C"/>
    <w:lvl w:ilvl="0">
      <w:start w:val="2"/>
      <w:numFmt w:val="decimal"/>
      <w:lvlText w:val="%1."/>
      <w:lvlJc w:val="left"/>
    </w:lvl>
    <w:lvl w:ilvl="1">
      <w:start w:val="1"/>
      <w:numFmt w:val="decimal"/>
      <w:lvlText w:val="%1.%2"/>
      <w:lvlJc w:val="left"/>
    </w:lvl>
    <w:lvl w:ilvl="2">
      <w:start w:val="1"/>
      <w:numFmt w:val="decimal"/>
      <w:lvlText w:val="%1.%2.%3."/>
      <w:lvlJc w:val="left"/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num w:numId="1">
    <w:abstractNumId w:val="9"/>
  </w:num>
  <w:num w:numId="2">
    <w:abstractNumId w:val="6"/>
  </w:num>
  <w:num w:numId="3">
    <w:abstractNumId w:val="3"/>
  </w:num>
  <w:num w:numId="4">
    <w:abstractNumId w:val="5"/>
  </w:num>
  <w:num w:numId="5">
    <w:abstractNumId w:val="2"/>
  </w:num>
  <w:num w:numId="6">
    <w:abstractNumId w:val="7"/>
  </w:num>
  <w:num w:numId="7">
    <w:abstractNumId w:val="0"/>
  </w:num>
  <w:num w:numId="8">
    <w:abstractNumId w:val="4"/>
  </w:num>
  <w:num w:numId="9">
    <w:abstractNumId w:val="1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9"/>
  <w:autoHyphenation/>
  <w:consecutiveHyphenLimit w:val="3"/>
  <w:hyphenationZone w:val="227"/>
  <w:doNotHyphenateCaps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yNLawMDMwMzExNTQxNjNS0lEKTi0uzszPAykwqgUAf7ErVCwAAAA="/>
  </w:docVars>
  <w:rsids>
    <w:rsidRoot w:val="004739A2"/>
    <w:rsid w:val="000135BF"/>
    <w:rsid w:val="00017D34"/>
    <w:rsid w:val="00021EBE"/>
    <w:rsid w:val="00023238"/>
    <w:rsid w:val="0002392D"/>
    <w:rsid w:val="00026E30"/>
    <w:rsid w:val="00042893"/>
    <w:rsid w:val="00044041"/>
    <w:rsid w:val="00044451"/>
    <w:rsid w:val="000530A9"/>
    <w:rsid w:val="00055D8E"/>
    <w:rsid w:val="00060055"/>
    <w:rsid w:val="00060C28"/>
    <w:rsid w:val="00071913"/>
    <w:rsid w:val="000752F5"/>
    <w:rsid w:val="00081A3E"/>
    <w:rsid w:val="00095E1D"/>
    <w:rsid w:val="0009611A"/>
    <w:rsid w:val="000A17A1"/>
    <w:rsid w:val="000A238E"/>
    <w:rsid w:val="000A5415"/>
    <w:rsid w:val="000A6FEC"/>
    <w:rsid w:val="000B2E2B"/>
    <w:rsid w:val="000B6C09"/>
    <w:rsid w:val="000C08BB"/>
    <w:rsid w:val="000C0B34"/>
    <w:rsid w:val="000C350B"/>
    <w:rsid w:val="000C68CD"/>
    <w:rsid w:val="000D6C84"/>
    <w:rsid w:val="000D7F1E"/>
    <w:rsid w:val="000E265D"/>
    <w:rsid w:val="000F15F5"/>
    <w:rsid w:val="000F51DE"/>
    <w:rsid w:val="00102DEB"/>
    <w:rsid w:val="00111CD5"/>
    <w:rsid w:val="00112707"/>
    <w:rsid w:val="00114113"/>
    <w:rsid w:val="00114504"/>
    <w:rsid w:val="001177E1"/>
    <w:rsid w:val="001223E7"/>
    <w:rsid w:val="0012635E"/>
    <w:rsid w:val="001276D8"/>
    <w:rsid w:val="001302E2"/>
    <w:rsid w:val="00133759"/>
    <w:rsid w:val="00134265"/>
    <w:rsid w:val="0013549F"/>
    <w:rsid w:val="00136546"/>
    <w:rsid w:val="0013776C"/>
    <w:rsid w:val="00152372"/>
    <w:rsid w:val="00152564"/>
    <w:rsid w:val="00152BF2"/>
    <w:rsid w:val="001557EE"/>
    <w:rsid w:val="00155F77"/>
    <w:rsid w:val="00160CCD"/>
    <w:rsid w:val="00165DE8"/>
    <w:rsid w:val="0016610F"/>
    <w:rsid w:val="001700B8"/>
    <w:rsid w:val="00172F73"/>
    <w:rsid w:val="0017347E"/>
    <w:rsid w:val="00176807"/>
    <w:rsid w:val="00180D92"/>
    <w:rsid w:val="00183301"/>
    <w:rsid w:val="00184EAF"/>
    <w:rsid w:val="0018665A"/>
    <w:rsid w:val="00187785"/>
    <w:rsid w:val="00192BA7"/>
    <w:rsid w:val="00192FE1"/>
    <w:rsid w:val="00195DF8"/>
    <w:rsid w:val="001A6C5D"/>
    <w:rsid w:val="001A6FEA"/>
    <w:rsid w:val="001A74DA"/>
    <w:rsid w:val="001A7909"/>
    <w:rsid w:val="001B0E67"/>
    <w:rsid w:val="001B3F4F"/>
    <w:rsid w:val="001B55B8"/>
    <w:rsid w:val="001B6EF4"/>
    <w:rsid w:val="001C0DD6"/>
    <w:rsid w:val="001D03AE"/>
    <w:rsid w:val="001D066A"/>
    <w:rsid w:val="001D39AC"/>
    <w:rsid w:val="001D66FD"/>
    <w:rsid w:val="001D7E97"/>
    <w:rsid w:val="001E068D"/>
    <w:rsid w:val="001E4A29"/>
    <w:rsid w:val="001E7FAF"/>
    <w:rsid w:val="001F0A60"/>
    <w:rsid w:val="001F2C8D"/>
    <w:rsid w:val="001F7A4B"/>
    <w:rsid w:val="00207225"/>
    <w:rsid w:val="00211032"/>
    <w:rsid w:val="00213316"/>
    <w:rsid w:val="002171B1"/>
    <w:rsid w:val="00222506"/>
    <w:rsid w:val="00222F34"/>
    <w:rsid w:val="00226701"/>
    <w:rsid w:val="00227ED0"/>
    <w:rsid w:val="00237419"/>
    <w:rsid w:val="00240FA6"/>
    <w:rsid w:val="00243256"/>
    <w:rsid w:val="00243FD3"/>
    <w:rsid w:val="00254988"/>
    <w:rsid w:val="00257B96"/>
    <w:rsid w:val="002611A2"/>
    <w:rsid w:val="00262DEC"/>
    <w:rsid w:val="002662C4"/>
    <w:rsid w:val="00270323"/>
    <w:rsid w:val="002760DF"/>
    <w:rsid w:val="002800BD"/>
    <w:rsid w:val="002807B9"/>
    <w:rsid w:val="00286DF4"/>
    <w:rsid w:val="00291EED"/>
    <w:rsid w:val="002A05EF"/>
    <w:rsid w:val="002A16D9"/>
    <w:rsid w:val="002A4134"/>
    <w:rsid w:val="002A4B09"/>
    <w:rsid w:val="002B0288"/>
    <w:rsid w:val="002B1630"/>
    <w:rsid w:val="002B403A"/>
    <w:rsid w:val="002B48D4"/>
    <w:rsid w:val="002B6EA4"/>
    <w:rsid w:val="002C51F1"/>
    <w:rsid w:val="002D03FD"/>
    <w:rsid w:val="002D23DA"/>
    <w:rsid w:val="002D3849"/>
    <w:rsid w:val="002E4E12"/>
    <w:rsid w:val="002E5760"/>
    <w:rsid w:val="002F34A0"/>
    <w:rsid w:val="00300D74"/>
    <w:rsid w:val="0030674F"/>
    <w:rsid w:val="00306C5C"/>
    <w:rsid w:val="00312A2F"/>
    <w:rsid w:val="00312E7D"/>
    <w:rsid w:val="00323AD8"/>
    <w:rsid w:val="003248FD"/>
    <w:rsid w:val="00331784"/>
    <w:rsid w:val="003370CF"/>
    <w:rsid w:val="00337EE1"/>
    <w:rsid w:val="00343CB6"/>
    <w:rsid w:val="00345CD6"/>
    <w:rsid w:val="00363D0B"/>
    <w:rsid w:val="00393A2E"/>
    <w:rsid w:val="003B4727"/>
    <w:rsid w:val="003B4A35"/>
    <w:rsid w:val="003B7980"/>
    <w:rsid w:val="003C0C3E"/>
    <w:rsid w:val="003C3024"/>
    <w:rsid w:val="003C4E06"/>
    <w:rsid w:val="003C69F1"/>
    <w:rsid w:val="003D1ECA"/>
    <w:rsid w:val="003D65EF"/>
    <w:rsid w:val="003D75A0"/>
    <w:rsid w:val="003E1EA2"/>
    <w:rsid w:val="003E3AB3"/>
    <w:rsid w:val="003E4BE9"/>
    <w:rsid w:val="003F497C"/>
    <w:rsid w:val="003F60FD"/>
    <w:rsid w:val="00403C18"/>
    <w:rsid w:val="0040455B"/>
    <w:rsid w:val="0041272D"/>
    <w:rsid w:val="0041354D"/>
    <w:rsid w:val="00414AAB"/>
    <w:rsid w:val="00417746"/>
    <w:rsid w:val="004239DE"/>
    <w:rsid w:val="00423A11"/>
    <w:rsid w:val="00425038"/>
    <w:rsid w:val="00426825"/>
    <w:rsid w:val="00426AC2"/>
    <w:rsid w:val="00430D62"/>
    <w:rsid w:val="00447CB4"/>
    <w:rsid w:val="0045137F"/>
    <w:rsid w:val="00452E82"/>
    <w:rsid w:val="004532E6"/>
    <w:rsid w:val="00453CD0"/>
    <w:rsid w:val="004574E3"/>
    <w:rsid w:val="00457777"/>
    <w:rsid w:val="0046024F"/>
    <w:rsid w:val="004614C7"/>
    <w:rsid w:val="004739A2"/>
    <w:rsid w:val="00473F1C"/>
    <w:rsid w:val="004812B7"/>
    <w:rsid w:val="00482F2E"/>
    <w:rsid w:val="00484673"/>
    <w:rsid w:val="00484F0D"/>
    <w:rsid w:val="00485539"/>
    <w:rsid w:val="00491D52"/>
    <w:rsid w:val="00492E57"/>
    <w:rsid w:val="00494A67"/>
    <w:rsid w:val="00497606"/>
    <w:rsid w:val="004B1D60"/>
    <w:rsid w:val="004B32F9"/>
    <w:rsid w:val="004B608A"/>
    <w:rsid w:val="004B6807"/>
    <w:rsid w:val="004C1F5F"/>
    <w:rsid w:val="004C3F54"/>
    <w:rsid w:val="004C5A71"/>
    <w:rsid w:val="004C639F"/>
    <w:rsid w:val="004C63AB"/>
    <w:rsid w:val="004D08A4"/>
    <w:rsid w:val="004D2F3D"/>
    <w:rsid w:val="004D65A7"/>
    <w:rsid w:val="004D7E43"/>
    <w:rsid w:val="004E22C7"/>
    <w:rsid w:val="005045EB"/>
    <w:rsid w:val="00512818"/>
    <w:rsid w:val="00517B89"/>
    <w:rsid w:val="00520095"/>
    <w:rsid w:val="00525145"/>
    <w:rsid w:val="00526062"/>
    <w:rsid w:val="00527BAD"/>
    <w:rsid w:val="005306DA"/>
    <w:rsid w:val="005310D2"/>
    <w:rsid w:val="005539AB"/>
    <w:rsid w:val="00554A04"/>
    <w:rsid w:val="00554D3E"/>
    <w:rsid w:val="00556483"/>
    <w:rsid w:val="00557556"/>
    <w:rsid w:val="00563720"/>
    <w:rsid w:val="00574E66"/>
    <w:rsid w:val="00591002"/>
    <w:rsid w:val="005A2DE1"/>
    <w:rsid w:val="005B20A2"/>
    <w:rsid w:val="005B3303"/>
    <w:rsid w:val="005B7E3B"/>
    <w:rsid w:val="005B7E65"/>
    <w:rsid w:val="005C58E4"/>
    <w:rsid w:val="005D5700"/>
    <w:rsid w:val="005E62B1"/>
    <w:rsid w:val="005F26CC"/>
    <w:rsid w:val="005F2E56"/>
    <w:rsid w:val="00607BFF"/>
    <w:rsid w:val="0061072E"/>
    <w:rsid w:val="00610916"/>
    <w:rsid w:val="006122C1"/>
    <w:rsid w:val="00613801"/>
    <w:rsid w:val="006146C9"/>
    <w:rsid w:val="00621585"/>
    <w:rsid w:val="00621A18"/>
    <w:rsid w:val="00622377"/>
    <w:rsid w:val="00623869"/>
    <w:rsid w:val="00624FE7"/>
    <w:rsid w:val="0062568C"/>
    <w:rsid w:val="00631760"/>
    <w:rsid w:val="006374F8"/>
    <w:rsid w:val="00641266"/>
    <w:rsid w:val="00642657"/>
    <w:rsid w:val="006474BA"/>
    <w:rsid w:val="0065103A"/>
    <w:rsid w:val="00653213"/>
    <w:rsid w:val="00654845"/>
    <w:rsid w:val="006630F2"/>
    <w:rsid w:val="00663222"/>
    <w:rsid w:val="006638F0"/>
    <w:rsid w:val="00666224"/>
    <w:rsid w:val="00672690"/>
    <w:rsid w:val="00676165"/>
    <w:rsid w:val="006822EC"/>
    <w:rsid w:val="0068744C"/>
    <w:rsid w:val="00687C67"/>
    <w:rsid w:val="00690843"/>
    <w:rsid w:val="006909D8"/>
    <w:rsid w:val="00692E44"/>
    <w:rsid w:val="00697B29"/>
    <w:rsid w:val="006A0FDD"/>
    <w:rsid w:val="006A1169"/>
    <w:rsid w:val="006A329F"/>
    <w:rsid w:val="006A7556"/>
    <w:rsid w:val="006B2944"/>
    <w:rsid w:val="006B3DA3"/>
    <w:rsid w:val="006B5AEC"/>
    <w:rsid w:val="006C029B"/>
    <w:rsid w:val="006C231B"/>
    <w:rsid w:val="006C5117"/>
    <w:rsid w:val="006C573F"/>
    <w:rsid w:val="006C6FD2"/>
    <w:rsid w:val="006D3938"/>
    <w:rsid w:val="006E6572"/>
    <w:rsid w:val="006E7E7B"/>
    <w:rsid w:val="006F11E2"/>
    <w:rsid w:val="006F5220"/>
    <w:rsid w:val="006F65C9"/>
    <w:rsid w:val="00701E5C"/>
    <w:rsid w:val="007026A2"/>
    <w:rsid w:val="00707355"/>
    <w:rsid w:val="007076CC"/>
    <w:rsid w:val="00714B29"/>
    <w:rsid w:val="00721B11"/>
    <w:rsid w:val="00722FE0"/>
    <w:rsid w:val="00725853"/>
    <w:rsid w:val="0072688D"/>
    <w:rsid w:val="00726B06"/>
    <w:rsid w:val="007271E8"/>
    <w:rsid w:val="00731120"/>
    <w:rsid w:val="00735CEE"/>
    <w:rsid w:val="00743DF4"/>
    <w:rsid w:val="007460E9"/>
    <w:rsid w:val="007466CC"/>
    <w:rsid w:val="00750ED4"/>
    <w:rsid w:val="0075698C"/>
    <w:rsid w:val="00757330"/>
    <w:rsid w:val="00760B2D"/>
    <w:rsid w:val="007627EB"/>
    <w:rsid w:val="007665DD"/>
    <w:rsid w:val="00770A6A"/>
    <w:rsid w:val="007733C8"/>
    <w:rsid w:val="007777DA"/>
    <w:rsid w:val="00785023"/>
    <w:rsid w:val="0078786B"/>
    <w:rsid w:val="00791878"/>
    <w:rsid w:val="0079523D"/>
    <w:rsid w:val="007A38CB"/>
    <w:rsid w:val="007A40B3"/>
    <w:rsid w:val="007B4DBD"/>
    <w:rsid w:val="007B4E21"/>
    <w:rsid w:val="007B6CE8"/>
    <w:rsid w:val="007C46A6"/>
    <w:rsid w:val="007C5228"/>
    <w:rsid w:val="007C5ED8"/>
    <w:rsid w:val="007E02BA"/>
    <w:rsid w:val="007E0876"/>
    <w:rsid w:val="007E42A5"/>
    <w:rsid w:val="007E4F0D"/>
    <w:rsid w:val="007E583E"/>
    <w:rsid w:val="007E7026"/>
    <w:rsid w:val="007F35D6"/>
    <w:rsid w:val="007F3BB0"/>
    <w:rsid w:val="007F3D6F"/>
    <w:rsid w:val="00805492"/>
    <w:rsid w:val="008118F0"/>
    <w:rsid w:val="00816CA9"/>
    <w:rsid w:val="0081718B"/>
    <w:rsid w:val="0082196D"/>
    <w:rsid w:val="008220A4"/>
    <w:rsid w:val="00825E4D"/>
    <w:rsid w:val="008325EE"/>
    <w:rsid w:val="0083302C"/>
    <w:rsid w:val="00843772"/>
    <w:rsid w:val="00847401"/>
    <w:rsid w:val="00856076"/>
    <w:rsid w:val="0085645D"/>
    <w:rsid w:val="00864854"/>
    <w:rsid w:val="008656CF"/>
    <w:rsid w:val="008704B8"/>
    <w:rsid w:val="00870F17"/>
    <w:rsid w:val="00872375"/>
    <w:rsid w:val="0088583E"/>
    <w:rsid w:val="008867D9"/>
    <w:rsid w:val="00894146"/>
    <w:rsid w:val="008962B6"/>
    <w:rsid w:val="008977A8"/>
    <w:rsid w:val="008A5777"/>
    <w:rsid w:val="008A6286"/>
    <w:rsid w:val="008B06D9"/>
    <w:rsid w:val="008B46D8"/>
    <w:rsid w:val="008B7770"/>
    <w:rsid w:val="008C3B28"/>
    <w:rsid w:val="008C3C16"/>
    <w:rsid w:val="008C420B"/>
    <w:rsid w:val="008C6FAD"/>
    <w:rsid w:val="008D0D7F"/>
    <w:rsid w:val="008D1425"/>
    <w:rsid w:val="008D3738"/>
    <w:rsid w:val="008D439A"/>
    <w:rsid w:val="008D729A"/>
    <w:rsid w:val="008E118B"/>
    <w:rsid w:val="008E1F70"/>
    <w:rsid w:val="008E5E4E"/>
    <w:rsid w:val="008E6A04"/>
    <w:rsid w:val="008F0FA6"/>
    <w:rsid w:val="008F1B12"/>
    <w:rsid w:val="008F22AD"/>
    <w:rsid w:val="008F3ABA"/>
    <w:rsid w:val="008F4164"/>
    <w:rsid w:val="00902337"/>
    <w:rsid w:val="009045A5"/>
    <w:rsid w:val="00906BDF"/>
    <w:rsid w:val="009077D9"/>
    <w:rsid w:val="00912255"/>
    <w:rsid w:val="00913D2C"/>
    <w:rsid w:val="00916AA0"/>
    <w:rsid w:val="00927DCB"/>
    <w:rsid w:val="009325B8"/>
    <w:rsid w:val="0093388F"/>
    <w:rsid w:val="00941785"/>
    <w:rsid w:val="00943594"/>
    <w:rsid w:val="009442A7"/>
    <w:rsid w:val="009454D0"/>
    <w:rsid w:val="00947F66"/>
    <w:rsid w:val="009518DB"/>
    <w:rsid w:val="00952BFE"/>
    <w:rsid w:val="00962E78"/>
    <w:rsid w:val="00962EAD"/>
    <w:rsid w:val="00964EEB"/>
    <w:rsid w:val="00965081"/>
    <w:rsid w:val="00971B33"/>
    <w:rsid w:val="00974C0D"/>
    <w:rsid w:val="009801A4"/>
    <w:rsid w:val="0098197B"/>
    <w:rsid w:val="0098284F"/>
    <w:rsid w:val="00983A14"/>
    <w:rsid w:val="00995BC1"/>
    <w:rsid w:val="009A2ECD"/>
    <w:rsid w:val="009B0357"/>
    <w:rsid w:val="009B785C"/>
    <w:rsid w:val="009C466B"/>
    <w:rsid w:val="009C56C4"/>
    <w:rsid w:val="009D0720"/>
    <w:rsid w:val="009D4317"/>
    <w:rsid w:val="009E1BE7"/>
    <w:rsid w:val="009E2C96"/>
    <w:rsid w:val="009E5F9A"/>
    <w:rsid w:val="009F72CD"/>
    <w:rsid w:val="009F7A31"/>
    <w:rsid w:val="00A0083E"/>
    <w:rsid w:val="00A0150D"/>
    <w:rsid w:val="00A113F2"/>
    <w:rsid w:val="00A11547"/>
    <w:rsid w:val="00A15CF1"/>
    <w:rsid w:val="00A219A1"/>
    <w:rsid w:val="00A26120"/>
    <w:rsid w:val="00A33876"/>
    <w:rsid w:val="00A34720"/>
    <w:rsid w:val="00A377AE"/>
    <w:rsid w:val="00A379E9"/>
    <w:rsid w:val="00A42A7E"/>
    <w:rsid w:val="00A55123"/>
    <w:rsid w:val="00A57993"/>
    <w:rsid w:val="00A62AA5"/>
    <w:rsid w:val="00A67305"/>
    <w:rsid w:val="00A71E79"/>
    <w:rsid w:val="00A74CAE"/>
    <w:rsid w:val="00A74F74"/>
    <w:rsid w:val="00A80657"/>
    <w:rsid w:val="00A82CDF"/>
    <w:rsid w:val="00A8497B"/>
    <w:rsid w:val="00A95FE9"/>
    <w:rsid w:val="00AA06C8"/>
    <w:rsid w:val="00AA5AF9"/>
    <w:rsid w:val="00AB54BF"/>
    <w:rsid w:val="00AB5A9F"/>
    <w:rsid w:val="00AC1BC4"/>
    <w:rsid w:val="00AC233C"/>
    <w:rsid w:val="00AC2F86"/>
    <w:rsid w:val="00AC3093"/>
    <w:rsid w:val="00AD0F82"/>
    <w:rsid w:val="00AD2F84"/>
    <w:rsid w:val="00AD4033"/>
    <w:rsid w:val="00AE2ED7"/>
    <w:rsid w:val="00AF1C6C"/>
    <w:rsid w:val="00AF1FD7"/>
    <w:rsid w:val="00AF3360"/>
    <w:rsid w:val="00AF459A"/>
    <w:rsid w:val="00AF4E7E"/>
    <w:rsid w:val="00AF7400"/>
    <w:rsid w:val="00B07780"/>
    <w:rsid w:val="00B1656F"/>
    <w:rsid w:val="00B177E9"/>
    <w:rsid w:val="00B2675B"/>
    <w:rsid w:val="00B31247"/>
    <w:rsid w:val="00B31824"/>
    <w:rsid w:val="00B3379A"/>
    <w:rsid w:val="00B373E4"/>
    <w:rsid w:val="00B41A3B"/>
    <w:rsid w:val="00B46AF8"/>
    <w:rsid w:val="00B47557"/>
    <w:rsid w:val="00B47903"/>
    <w:rsid w:val="00B50139"/>
    <w:rsid w:val="00B5369E"/>
    <w:rsid w:val="00B56A48"/>
    <w:rsid w:val="00B579A6"/>
    <w:rsid w:val="00B705E4"/>
    <w:rsid w:val="00B77FDC"/>
    <w:rsid w:val="00B826D2"/>
    <w:rsid w:val="00B85923"/>
    <w:rsid w:val="00B97B44"/>
    <w:rsid w:val="00B97C12"/>
    <w:rsid w:val="00BA0431"/>
    <w:rsid w:val="00BA04BC"/>
    <w:rsid w:val="00BA5DE3"/>
    <w:rsid w:val="00BB00AE"/>
    <w:rsid w:val="00BB1B7E"/>
    <w:rsid w:val="00BC087F"/>
    <w:rsid w:val="00BC14E8"/>
    <w:rsid w:val="00BE1899"/>
    <w:rsid w:val="00C01DAB"/>
    <w:rsid w:val="00C03B70"/>
    <w:rsid w:val="00C06583"/>
    <w:rsid w:val="00C06B70"/>
    <w:rsid w:val="00C079D1"/>
    <w:rsid w:val="00C11A27"/>
    <w:rsid w:val="00C124D5"/>
    <w:rsid w:val="00C130B3"/>
    <w:rsid w:val="00C14461"/>
    <w:rsid w:val="00C20A24"/>
    <w:rsid w:val="00C21464"/>
    <w:rsid w:val="00C21793"/>
    <w:rsid w:val="00C22C6B"/>
    <w:rsid w:val="00C31190"/>
    <w:rsid w:val="00C36E1D"/>
    <w:rsid w:val="00C40163"/>
    <w:rsid w:val="00C4214C"/>
    <w:rsid w:val="00C449FF"/>
    <w:rsid w:val="00C471D7"/>
    <w:rsid w:val="00C4741B"/>
    <w:rsid w:val="00C51307"/>
    <w:rsid w:val="00C51B1E"/>
    <w:rsid w:val="00C532AF"/>
    <w:rsid w:val="00C53433"/>
    <w:rsid w:val="00C53961"/>
    <w:rsid w:val="00C549A7"/>
    <w:rsid w:val="00C56389"/>
    <w:rsid w:val="00C61C8B"/>
    <w:rsid w:val="00C63052"/>
    <w:rsid w:val="00C64BE1"/>
    <w:rsid w:val="00C66073"/>
    <w:rsid w:val="00C67264"/>
    <w:rsid w:val="00C7216A"/>
    <w:rsid w:val="00C72A58"/>
    <w:rsid w:val="00C751D7"/>
    <w:rsid w:val="00C76116"/>
    <w:rsid w:val="00C82AF3"/>
    <w:rsid w:val="00C850C6"/>
    <w:rsid w:val="00C85FBF"/>
    <w:rsid w:val="00C90792"/>
    <w:rsid w:val="00C95EF6"/>
    <w:rsid w:val="00CA1281"/>
    <w:rsid w:val="00CB0513"/>
    <w:rsid w:val="00CB4711"/>
    <w:rsid w:val="00CB4D0E"/>
    <w:rsid w:val="00CB66F6"/>
    <w:rsid w:val="00CB66F9"/>
    <w:rsid w:val="00CB79B2"/>
    <w:rsid w:val="00CC1139"/>
    <w:rsid w:val="00CC245C"/>
    <w:rsid w:val="00CC41B2"/>
    <w:rsid w:val="00CD598D"/>
    <w:rsid w:val="00CD7896"/>
    <w:rsid w:val="00CE1628"/>
    <w:rsid w:val="00CE283C"/>
    <w:rsid w:val="00CE3BB9"/>
    <w:rsid w:val="00CE4F9B"/>
    <w:rsid w:val="00CF0333"/>
    <w:rsid w:val="00CF44F6"/>
    <w:rsid w:val="00D00651"/>
    <w:rsid w:val="00D01329"/>
    <w:rsid w:val="00D015D9"/>
    <w:rsid w:val="00D050D5"/>
    <w:rsid w:val="00D057E4"/>
    <w:rsid w:val="00D12848"/>
    <w:rsid w:val="00D1320F"/>
    <w:rsid w:val="00D1498C"/>
    <w:rsid w:val="00D208C1"/>
    <w:rsid w:val="00D21ACC"/>
    <w:rsid w:val="00D2545C"/>
    <w:rsid w:val="00D30D74"/>
    <w:rsid w:val="00D3438E"/>
    <w:rsid w:val="00D40E81"/>
    <w:rsid w:val="00D4223C"/>
    <w:rsid w:val="00D436E0"/>
    <w:rsid w:val="00D44BC0"/>
    <w:rsid w:val="00D45B5B"/>
    <w:rsid w:val="00D45C64"/>
    <w:rsid w:val="00D6096F"/>
    <w:rsid w:val="00D629F7"/>
    <w:rsid w:val="00D656CE"/>
    <w:rsid w:val="00D666F3"/>
    <w:rsid w:val="00D714E2"/>
    <w:rsid w:val="00D76A65"/>
    <w:rsid w:val="00D858FE"/>
    <w:rsid w:val="00D85D20"/>
    <w:rsid w:val="00D87D52"/>
    <w:rsid w:val="00D9072D"/>
    <w:rsid w:val="00D90A37"/>
    <w:rsid w:val="00D90B41"/>
    <w:rsid w:val="00D922EE"/>
    <w:rsid w:val="00D93672"/>
    <w:rsid w:val="00D96273"/>
    <w:rsid w:val="00D97975"/>
    <w:rsid w:val="00DA22E4"/>
    <w:rsid w:val="00DA48B2"/>
    <w:rsid w:val="00DA770A"/>
    <w:rsid w:val="00DB21F7"/>
    <w:rsid w:val="00DB3D82"/>
    <w:rsid w:val="00DB40FB"/>
    <w:rsid w:val="00DB5312"/>
    <w:rsid w:val="00DB5338"/>
    <w:rsid w:val="00DB62A0"/>
    <w:rsid w:val="00DD3A87"/>
    <w:rsid w:val="00DD7A87"/>
    <w:rsid w:val="00DE14AA"/>
    <w:rsid w:val="00DF076E"/>
    <w:rsid w:val="00DF150E"/>
    <w:rsid w:val="00DF4760"/>
    <w:rsid w:val="00E002BC"/>
    <w:rsid w:val="00E067F3"/>
    <w:rsid w:val="00E103A9"/>
    <w:rsid w:val="00E105D9"/>
    <w:rsid w:val="00E11B70"/>
    <w:rsid w:val="00E13760"/>
    <w:rsid w:val="00E21CE3"/>
    <w:rsid w:val="00E231B2"/>
    <w:rsid w:val="00E24F37"/>
    <w:rsid w:val="00E308E9"/>
    <w:rsid w:val="00E4107F"/>
    <w:rsid w:val="00E47A44"/>
    <w:rsid w:val="00E52BF1"/>
    <w:rsid w:val="00E565BE"/>
    <w:rsid w:val="00E57178"/>
    <w:rsid w:val="00E60A3D"/>
    <w:rsid w:val="00E652D0"/>
    <w:rsid w:val="00E677E3"/>
    <w:rsid w:val="00E67B5D"/>
    <w:rsid w:val="00E714FA"/>
    <w:rsid w:val="00E73FC7"/>
    <w:rsid w:val="00E93758"/>
    <w:rsid w:val="00E95A91"/>
    <w:rsid w:val="00E95CFE"/>
    <w:rsid w:val="00E95EAC"/>
    <w:rsid w:val="00E966D3"/>
    <w:rsid w:val="00E97E75"/>
    <w:rsid w:val="00EA2214"/>
    <w:rsid w:val="00EA378E"/>
    <w:rsid w:val="00EA4908"/>
    <w:rsid w:val="00EB007C"/>
    <w:rsid w:val="00EB3F5B"/>
    <w:rsid w:val="00EB5E33"/>
    <w:rsid w:val="00EC5E58"/>
    <w:rsid w:val="00EC6CAC"/>
    <w:rsid w:val="00EE6BAF"/>
    <w:rsid w:val="00EF059D"/>
    <w:rsid w:val="00EF20E3"/>
    <w:rsid w:val="00EF338E"/>
    <w:rsid w:val="00F039D1"/>
    <w:rsid w:val="00F0475C"/>
    <w:rsid w:val="00F04C2B"/>
    <w:rsid w:val="00F117E9"/>
    <w:rsid w:val="00F13955"/>
    <w:rsid w:val="00F14A7D"/>
    <w:rsid w:val="00F15323"/>
    <w:rsid w:val="00F16587"/>
    <w:rsid w:val="00F20567"/>
    <w:rsid w:val="00F25985"/>
    <w:rsid w:val="00F25FD9"/>
    <w:rsid w:val="00F26662"/>
    <w:rsid w:val="00F26CEB"/>
    <w:rsid w:val="00F350F3"/>
    <w:rsid w:val="00F4276B"/>
    <w:rsid w:val="00F47972"/>
    <w:rsid w:val="00F52015"/>
    <w:rsid w:val="00F52399"/>
    <w:rsid w:val="00F563F7"/>
    <w:rsid w:val="00F57105"/>
    <w:rsid w:val="00F6106E"/>
    <w:rsid w:val="00F62E7E"/>
    <w:rsid w:val="00F71A5F"/>
    <w:rsid w:val="00F7208C"/>
    <w:rsid w:val="00F74BDB"/>
    <w:rsid w:val="00F81851"/>
    <w:rsid w:val="00F830F0"/>
    <w:rsid w:val="00F85EF3"/>
    <w:rsid w:val="00F865F0"/>
    <w:rsid w:val="00F873E8"/>
    <w:rsid w:val="00F90ADB"/>
    <w:rsid w:val="00F96678"/>
    <w:rsid w:val="00FA07DE"/>
    <w:rsid w:val="00FA3BC8"/>
    <w:rsid w:val="00FA4FF4"/>
    <w:rsid w:val="00FB0ACC"/>
    <w:rsid w:val="00FB327E"/>
    <w:rsid w:val="00FB369D"/>
    <w:rsid w:val="00FB3E43"/>
    <w:rsid w:val="00FB4E10"/>
    <w:rsid w:val="00FC2DDC"/>
    <w:rsid w:val="00FC69EE"/>
    <w:rsid w:val="00FD3820"/>
    <w:rsid w:val="00FD6076"/>
    <w:rsid w:val="00FD607C"/>
    <w:rsid w:val="00FE481D"/>
    <w:rsid w:val="00FE72A4"/>
    <w:rsid w:val="00FF0805"/>
    <w:rsid w:val="00FF4D0C"/>
    <w:rsid w:val="00FF558A"/>
    <w:rsid w:val="00FF6F78"/>
    <w:rsid w:val="00FF7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Lucida Sans Unicode" w:hAnsi="Calibri" w:cs="Tahoma"/>
        <w:color w:val="000000"/>
        <w:kern w:val="3"/>
        <w:sz w:val="24"/>
        <w:szCs w:val="24"/>
        <w:lang w:val="en-US" w:eastAsia="en-US" w:bidi="en-US"/>
      </w:rPr>
    </w:rPrDefault>
    <w:pPrDefault>
      <w:pPr>
        <w:widowControl w:val="0"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095E1D"/>
    <w:pPr>
      <w:suppressAutoHyphens/>
    </w:pPr>
  </w:style>
  <w:style w:type="paragraph" w:styleId="1">
    <w:name w:val="heading 1"/>
    <w:basedOn w:val="a"/>
    <w:next w:val="a"/>
    <w:link w:val="10"/>
    <w:uiPriority w:val="9"/>
    <w:qFormat/>
    <w:rsid w:val="003C4E0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EF338E"/>
    <w:pPr>
      <w:keepNext/>
      <w:widowControl/>
      <w:suppressAutoHyphens w:val="0"/>
      <w:autoSpaceDN/>
      <w:textAlignment w:val="auto"/>
      <w:outlineLvl w:val="1"/>
    </w:pPr>
    <w:rPr>
      <w:rFonts w:ascii="Times New Roman" w:eastAsia="Times New Roman" w:hAnsi="Times New Roman" w:cs="Times New Roman"/>
      <w:color w:val="auto"/>
      <w:kern w:val="0"/>
      <w:sz w:val="28"/>
      <w:szCs w:val="20"/>
      <w:lang w:val="ru-RU" w:eastAsia="ru-RU" w:bidi="ar-SA"/>
    </w:rPr>
  </w:style>
  <w:style w:type="paragraph" w:styleId="3">
    <w:name w:val="heading 3"/>
    <w:basedOn w:val="a"/>
    <w:next w:val="a"/>
    <w:link w:val="30"/>
    <w:unhideWhenUsed/>
    <w:qFormat/>
    <w:rsid w:val="00EF338E"/>
    <w:pPr>
      <w:keepNext/>
      <w:keepLines/>
      <w:widowControl/>
      <w:suppressAutoHyphens w:val="0"/>
      <w:autoSpaceDN/>
      <w:spacing w:before="200"/>
      <w:textAlignment w:val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kern w:val="0"/>
      <w:lang w:val="ru-RU" w:eastAsia="ru-RU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095E1D"/>
    <w:pPr>
      <w:suppressAutoHyphens/>
    </w:pPr>
  </w:style>
  <w:style w:type="paragraph" w:customStyle="1" w:styleId="Textbody">
    <w:name w:val="Text body"/>
    <w:basedOn w:val="Standard"/>
    <w:rsid w:val="00095E1D"/>
    <w:pPr>
      <w:spacing w:after="120"/>
    </w:pPr>
  </w:style>
  <w:style w:type="paragraph" w:styleId="a3">
    <w:name w:val="footer"/>
    <w:basedOn w:val="Standard"/>
    <w:link w:val="a4"/>
    <w:uiPriority w:val="99"/>
    <w:rsid w:val="00095E1D"/>
    <w:pPr>
      <w:suppressLineNumbers/>
      <w:tabs>
        <w:tab w:val="center" w:pos="4822"/>
        <w:tab w:val="right" w:pos="9645"/>
      </w:tabs>
    </w:pPr>
  </w:style>
  <w:style w:type="character" w:customStyle="1" w:styleId="NumberingSymbols">
    <w:name w:val="Numbering Symbols"/>
    <w:rsid w:val="00095E1D"/>
  </w:style>
  <w:style w:type="character" w:customStyle="1" w:styleId="BulletSymbols">
    <w:name w:val="Bullet Symbols"/>
    <w:rsid w:val="00095E1D"/>
    <w:rPr>
      <w:rFonts w:ascii="OpenSymbol" w:eastAsia="OpenSymbol" w:hAnsi="OpenSymbol" w:cs="OpenSymbol"/>
    </w:rPr>
  </w:style>
  <w:style w:type="character" w:customStyle="1" w:styleId="Linenumbering">
    <w:name w:val="Line numbering"/>
    <w:rsid w:val="00095E1D"/>
  </w:style>
  <w:style w:type="paragraph" w:styleId="a5">
    <w:name w:val="Balloon Text"/>
    <w:basedOn w:val="a"/>
    <w:link w:val="a6"/>
    <w:uiPriority w:val="99"/>
    <w:semiHidden/>
    <w:unhideWhenUsed/>
    <w:rsid w:val="00CE283C"/>
    <w:rPr>
      <w:rFonts w:ascii="Tahoma" w:hAnsi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E283C"/>
    <w:rPr>
      <w:rFonts w:ascii="Tahoma" w:hAnsi="Tahoma"/>
      <w:sz w:val="16"/>
      <w:szCs w:val="16"/>
    </w:rPr>
  </w:style>
  <w:style w:type="character" w:styleId="a7">
    <w:name w:val="Placeholder Text"/>
    <w:basedOn w:val="a0"/>
    <w:uiPriority w:val="99"/>
    <w:semiHidden/>
    <w:rsid w:val="00C471D7"/>
    <w:rPr>
      <w:color w:val="808080"/>
    </w:rPr>
  </w:style>
  <w:style w:type="paragraph" w:styleId="a8">
    <w:name w:val="header"/>
    <w:basedOn w:val="a"/>
    <w:link w:val="a9"/>
    <w:uiPriority w:val="99"/>
    <w:semiHidden/>
    <w:unhideWhenUsed/>
    <w:rsid w:val="00060C2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060C28"/>
  </w:style>
  <w:style w:type="character" w:customStyle="1" w:styleId="a4">
    <w:name w:val="Нижний колонтитул Знак"/>
    <w:basedOn w:val="a0"/>
    <w:link w:val="a3"/>
    <w:uiPriority w:val="99"/>
    <w:rsid w:val="00060C28"/>
  </w:style>
  <w:style w:type="paragraph" w:styleId="aa">
    <w:name w:val="Title"/>
    <w:basedOn w:val="a"/>
    <w:link w:val="ab"/>
    <w:qFormat/>
    <w:rsid w:val="008C3B28"/>
    <w:pPr>
      <w:widowControl/>
      <w:suppressAutoHyphens w:val="0"/>
      <w:autoSpaceDN/>
      <w:spacing w:line="360" w:lineRule="auto"/>
      <w:ind w:firstLine="709"/>
      <w:jc w:val="center"/>
      <w:textAlignment w:val="auto"/>
    </w:pPr>
    <w:rPr>
      <w:rFonts w:ascii="Times New Roman" w:eastAsia="Times New Roman" w:hAnsi="Times New Roman" w:cs="Times New Roman"/>
      <w:b/>
      <w:bCs/>
      <w:color w:val="auto"/>
      <w:kern w:val="0"/>
      <w:sz w:val="28"/>
      <w:lang w:eastAsia="ru-RU" w:bidi="ar-SA"/>
    </w:rPr>
  </w:style>
  <w:style w:type="character" w:customStyle="1" w:styleId="ab">
    <w:name w:val="Название Знак"/>
    <w:basedOn w:val="a0"/>
    <w:link w:val="aa"/>
    <w:rsid w:val="008C3B28"/>
    <w:rPr>
      <w:rFonts w:ascii="Times New Roman" w:eastAsia="Times New Roman" w:hAnsi="Times New Roman" w:cs="Times New Roman"/>
      <w:b/>
      <w:bCs/>
      <w:color w:val="auto"/>
      <w:kern w:val="0"/>
      <w:sz w:val="28"/>
      <w:lang w:eastAsia="ru-RU" w:bidi="ar-SA"/>
    </w:rPr>
  </w:style>
  <w:style w:type="paragraph" w:styleId="ac">
    <w:name w:val="Body Text Indent"/>
    <w:basedOn w:val="a"/>
    <w:link w:val="ad"/>
    <w:uiPriority w:val="99"/>
    <w:semiHidden/>
    <w:unhideWhenUsed/>
    <w:rsid w:val="008C3B28"/>
    <w:pPr>
      <w:widowControl/>
      <w:suppressAutoHyphens w:val="0"/>
      <w:autoSpaceDN/>
      <w:spacing w:after="120"/>
      <w:ind w:left="283" w:firstLine="709"/>
      <w:jc w:val="both"/>
      <w:textAlignment w:val="auto"/>
    </w:pPr>
    <w:rPr>
      <w:rFonts w:ascii="Times New Roman" w:eastAsia="Times New Roman" w:hAnsi="Times New Roman" w:cs="Times New Roman"/>
      <w:color w:val="auto"/>
      <w:kern w:val="0"/>
      <w:lang w:val="ru-RU" w:eastAsia="ru-RU" w:bidi="ar-SA"/>
    </w:r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8C3B28"/>
    <w:rPr>
      <w:rFonts w:ascii="Times New Roman" w:eastAsia="Times New Roman" w:hAnsi="Times New Roman" w:cs="Times New Roman"/>
      <w:color w:val="auto"/>
      <w:kern w:val="0"/>
      <w:lang w:val="ru-RU" w:eastAsia="ru-RU" w:bidi="ar-SA"/>
    </w:rPr>
  </w:style>
  <w:style w:type="character" w:customStyle="1" w:styleId="20">
    <w:name w:val="Заголовок 2 Знак"/>
    <w:basedOn w:val="a0"/>
    <w:link w:val="2"/>
    <w:rsid w:val="00EF338E"/>
    <w:rPr>
      <w:rFonts w:ascii="Times New Roman" w:eastAsia="Times New Roman" w:hAnsi="Times New Roman" w:cs="Times New Roman"/>
      <w:color w:val="auto"/>
      <w:kern w:val="0"/>
      <w:sz w:val="28"/>
      <w:szCs w:val="20"/>
      <w:lang w:val="ru-RU" w:eastAsia="ru-RU" w:bidi="ar-SA"/>
    </w:rPr>
  </w:style>
  <w:style w:type="character" w:customStyle="1" w:styleId="30">
    <w:name w:val="Заголовок 3 Знак"/>
    <w:basedOn w:val="a0"/>
    <w:link w:val="3"/>
    <w:rsid w:val="00EF338E"/>
    <w:rPr>
      <w:rFonts w:asciiTheme="majorHAnsi" w:eastAsiaTheme="majorEastAsia" w:hAnsiTheme="majorHAnsi" w:cstheme="majorBidi"/>
      <w:b/>
      <w:bCs/>
      <w:color w:val="4F81BD" w:themeColor="accent1"/>
      <w:kern w:val="0"/>
      <w:lang w:val="ru-RU" w:eastAsia="ru-RU" w:bidi="ar-SA"/>
    </w:rPr>
  </w:style>
  <w:style w:type="paragraph" w:styleId="21">
    <w:name w:val="Body Text Indent 2"/>
    <w:basedOn w:val="a"/>
    <w:link w:val="22"/>
    <w:uiPriority w:val="99"/>
    <w:semiHidden/>
    <w:unhideWhenUsed/>
    <w:rsid w:val="00EF338E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EF338E"/>
  </w:style>
  <w:style w:type="character" w:customStyle="1" w:styleId="10">
    <w:name w:val="Заголовок 1 Знак"/>
    <w:basedOn w:val="a0"/>
    <w:link w:val="1"/>
    <w:uiPriority w:val="9"/>
    <w:rsid w:val="003C4E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emf"/><Relationship Id="rId21" Type="http://schemas.openxmlformats.org/officeDocument/2006/relationships/image" Target="media/image13.jpeg"/><Relationship Id="rId42" Type="http://schemas.openxmlformats.org/officeDocument/2006/relationships/image" Target="media/image28.tiff"/><Relationship Id="rId47" Type="http://schemas.openxmlformats.org/officeDocument/2006/relationships/oleObject" Target="embeddings/oleObject7.bin"/><Relationship Id="rId63" Type="http://schemas.openxmlformats.org/officeDocument/2006/relationships/image" Target="media/image47.jpeg"/><Relationship Id="rId68" Type="http://schemas.openxmlformats.org/officeDocument/2006/relationships/oleObject" Target="embeddings/oleObject10.bin"/><Relationship Id="rId84" Type="http://schemas.openxmlformats.org/officeDocument/2006/relationships/image" Target="media/image61.tiff"/><Relationship Id="rId89" Type="http://schemas.openxmlformats.org/officeDocument/2006/relationships/image" Target="media/image66.tiff"/><Relationship Id="rId11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8.tiff"/><Relationship Id="rId29" Type="http://schemas.openxmlformats.org/officeDocument/2006/relationships/oleObject" Target="embeddings/oleObject3.bin"/><Relationship Id="rId107" Type="http://schemas.openxmlformats.org/officeDocument/2006/relationships/image" Target="media/image84.jpeg"/><Relationship Id="rId11" Type="http://schemas.openxmlformats.org/officeDocument/2006/relationships/image" Target="media/image3.tiff"/><Relationship Id="rId24" Type="http://schemas.openxmlformats.org/officeDocument/2006/relationships/image" Target="media/image16.emf"/><Relationship Id="rId32" Type="http://schemas.openxmlformats.org/officeDocument/2006/relationships/image" Target="media/image20.emf"/><Relationship Id="rId37" Type="http://schemas.openxmlformats.org/officeDocument/2006/relationships/image" Target="media/image24.emf"/><Relationship Id="rId40" Type="http://schemas.openxmlformats.org/officeDocument/2006/relationships/image" Target="media/image26.tiff"/><Relationship Id="rId45" Type="http://schemas.openxmlformats.org/officeDocument/2006/relationships/image" Target="media/image31.tiff"/><Relationship Id="rId53" Type="http://schemas.openxmlformats.org/officeDocument/2006/relationships/image" Target="media/image38.tiff"/><Relationship Id="rId58" Type="http://schemas.openxmlformats.org/officeDocument/2006/relationships/image" Target="media/image43.emf"/><Relationship Id="rId66" Type="http://schemas.openxmlformats.org/officeDocument/2006/relationships/oleObject" Target="embeddings/oleObject9.bin"/><Relationship Id="rId74" Type="http://schemas.openxmlformats.org/officeDocument/2006/relationships/oleObject" Target="embeddings/oleObject13.bin"/><Relationship Id="rId79" Type="http://schemas.openxmlformats.org/officeDocument/2006/relationships/image" Target="media/image57.tiff"/><Relationship Id="rId87" Type="http://schemas.openxmlformats.org/officeDocument/2006/relationships/image" Target="media/image64.tiff"/><Relationship Id="rId102" Type="http://schemas.openxmlformats.org/officeDocument/2006/relationships/image" Target="media/image79.tiff"/><Relationship Id="rId110" Type="http://schemas.openxmlformats.org/officeDocument/2006/relationships/image" Target="media/image87.jpeg"/><Relationship Id="rId5" Type="http://schemas.openxmlformats.org/officeDocument/2006/relationships/settings" Target="settings.xml"/><Relationship Id="rId61" Type="http://schemas.openxmlformats.org/officeDocument/2006/relationships/image" Target="media/image45.jpeg"/><Relationship Id="rId82" Type="http://schemas.openxmlformats.org/officeDocument/2006/relationships/oleObject" Target="embeddings/oleObject15.bin"/><Relationship Id="rId90" Type="http://schemas.openxmlformats.org/officeDocument/2006/relationships/image" Target="media/image67.tiff"/><Relationship Id="rId95" Type="http://schemas.openxmlformats.org/officeDocument/2006/relationships/image" Target="media/image72.tiff"/><Relationship Id="rId19" Type="http://schemas.openxmlformats.org/officeDocument/2006/relationships/image" Target="media/image11.jpeg"/><Relationship Id="rId14" Type="http://schemas.openxmlformats.org/officeDocument/2006/relationships/image" Target="media/image6.tiff"/><Relationship Id="rId22" Type="http://schemas.openxmlformats.org/officeDocument/2006/relationships/image" Target="media/image14.jpeg"/><Relationship Id="rId27" Type="http://schemas.openxmlformats.org/officeDocument/2006/relationships/oleObject" Target="embeddings/oleObject2.bin"/><Relationship Id="rId30" Type="http://schemas.openxmlformats.org/officeDocument/2006/relationships/image" Target="media/image19.wmf"/><Relationship Id="rId35" Type="http://schemas.openxmlformats.org/officeDocument/2006/relationships/image" Target="media/image23.emf"/><Relationship Id="rId43" Type="http://schemas.openxmlformats.org/officeDocument/2006/relationships/image" Target="media/image29.tiff"/><Relationship Id="rId48" Type="http://schemas.openxmlformats.org/officeDocument/2006/relationships/image" Target="media/image33.tiff"/><Relationship Id="rId56" Type="http://schemas.openxmlformats.org/officeDocument/2006/relationships/image" Target="media/image41.tiff"/><Relationship Id="rId64" Type="http://schemas.openxmlformats.org/officeDocument/2006/relationships/image" Target="media/image48.emf"/><Relationship Id="rId69" Type="http://schemas.openxmlformats.org/officeDocument/2006/relationships/image" Target="media/image51.wmf"/><Relationship Id="rId77" Type="http://schemas.openxmlformats.org/officeDocument/2006/relationships/image" Target="media/image55.tiff"/><Relationship Id="rId100" Type="http://schemas.openxmlformats.org/officeDocument/2006/relationships/image" Target="media/image77.tiff"/><Relationship Id="rId105" Type="http://schemas.openxmlformats.org/officeDocument/2006/relationships/image" Target="media/image82.jpeg"/><Relationship Id="rId113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36.tiff"/><Relationship Id="rId72" Type="http://schemas.openxmlformats.org/officeDocument/2006/relationships/oleObject" Target="embeddings/oleObject12.bin"/><Relationship Id="rId80" Type="http://schemas.openxmlformats.org/officeDocument/2006/relationships/image" Target="media/image58.emf"/><Relationship Id="rId85" Type="http://schemas.openxmlformats.org/officeDocument/2006/relationships/image" Target="media/image62.tiff"/><Relationship Id="rId93" Type="http://schemas.openxmlformats.org/officeDocument/2006/relationships/image" Target="media/image70.tiff"/><Relationship Id="rId98" Type="http://schemas.openxmlformats.org/officeDocument/2006/relationships/image" Target="media/image75.tiff"/><Relationship Id="rId3" Type="http://schemas.openxmlformats.org/officeDocument/2006/relationships/styles" Target="styles.xml"/><Relationship Id="rId12" Type="http://schemas.openxmlformats.org/officeDocument/2006/relationships/image" Target="media/image4.tiff"/><Relationship Id="rId17" Type="http://schemas.openxmlformats.org/officeDocument/2006/relationships/image" Target="media/image9.tiff"/><Relationship Id="rId25" Type="http://schemas.openxmlformats.org/officeDocument/2006/relationships/oleObject" Target="embeddings/oleObject1.bin"/><Relationship Id="rId33" Type="http://schemas.openxmlformats.org/officeDocument/2006/relationships/image" Target="media/image21.emf"/><Relationship Id="rId38" Type="http://schemas.openxmlformats.org/officeDocument/2006/relationships/oleObject" Target="embeddings/oleObject6.bin"/><Relationship Id="rId46" Type="http://schemas.openxmlformats.org/officeDocument/2006/relationships/image" Target="media/image32.emf"/><Relationship Id="rId59" Type="http://schemas.openxmlformats.org/officeDocument/2006/relationships/oleObject" Target="embeddings/oleObject8.bin"/><Relationship Id="rId67" Type="http://schemas.openxmlformats.org/officeDocument/2006/relationships/image" Target="media/image50.wmf"/><Relationship Id="rId103" Type="http://schemas.openxmlformats.org/officeDocument/2006/relationships/image" Target="media/image80.tiff"/><Relationship Id="rId108" Type="http://schemas.openxmlformats.org/officeDocument/2006/relationships/image" Target="media/image85.jpeg"/><Relationship Id="rId20" Type="http://schemas.openxmlformats.org/officeDocument/2006/relationships/image" Target="media/image12.jpeg"/><Relationship Id="rId41" Type="http://schemas.openxmlformats.org/officeDocument/2006/relationships/image" Target="media/image27.tiff"/><Relationship Id="rId54" Type="http://schemas.openxmlformats.org/officeDocument/2006/relationships/image" Target="media/image39.tiff"/><Relationship Id="rId62" Type="http://schemas.openxmlformats.org/officeDocument/2006/relationships/image" Target="media/image46.jpeg"/><Relationship Id="rId70" Type="http://schemas.openxmlformats.org/officeDocument/2006/relationships/oleObject" Target="embeddings/oleObject11.bin"/><Relationship Id="rId75" Type="http://schemas.openxmlformats.org/officeDocument/2006/relationships/image" Target="media/image54.wmf"/><Relationship Id="rId83" Type="http://schemas.openxmlformats.org/officeDocument/2006/relationships/image" Target="media/image60.emf"/><Relationship Id="rId88" Type="http://schemas.openxmlformats.org/officeDocument/2006/relationships/image" Target="media/image65.tiff"/><Relationship Id="rId91" Type="http://schemas.openxmlformats.org/officeDocument/2006/relationships/image" Target="media/image68.tiff"/><Relationship Id="rId96" Type="http://schemas.openxmlformats.org/officeDocument/2006/relationships/image" Target="media/image73.tiff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tiff"/><Relationship Id="rId23" Type="http://schemas.openxmlformats.org/officeDocument/2006/relationships/image" Target="media/image15.emf"/><Relationship Id="rId28" Type="http://schemas.openxmlformats.org/officeDocument/2006/relationships/image" Target="media/image18.emf"/><Relationship Id="rId36" Type="http://schemas.openxmlformats.org/officeDocument/2006/relationships/oleObject" Target="embeddings/oleObject5.bin"/><Relationship Id="rId49" Type="http://schemas.openxmlformats.org/officeDocument/2006/relationships/image" Target="media/image34.tiff"/><Relationship Id="rId57" Type="http://schemas.openxmlformats.org/officeDocument/2006/relationships/image" Target="media/image42.tiff"/><Relationship Id="rId106" Type="http://schemas.openxmlformats.org/officeDocument/2006/relationships/image" Target="media/image83.jpeg"/><Relationship Id="rId114" Type="http://schemas.openxmlformats.org/officeDocument/2006/relationships/theme" Target="theme/theme1.xml"/><Relationship Id="rId10" Type="http://schemas.openxmlformats.org/officeDocument/2006/relationships/image" Target="media/image2.tiff"/><Relationship Id="rId31" Type="http://schemas.openxmlformats.org/officeDocument/2006/relationships/oleObject" Target="embeddings/oleObject4.bin"/><Relationship Id="rId44" Type="http://schemas.openxmlformats.org/officeDocument/2006/relationships/image" Target="media/image30.tiff"/><Relationship Id="rId52" Type="http://schemas.openxmlformats.org/officeDocument/2006/relationships/image" Target="media/image37.tiff"/><Relationship Id="rId60" Type="http://schemas.openxmlformats.org/officeDocument/2006/relationships/image" Target="media/image44.jpeg"/><Relationship Id="rId65" Type="http://schemas.openxmlformats.org/officeDocument/2006/relationships/image" Target="media/image49.emf"/><Relationship Id="rId73" Type="http://schemas.openxmlformats.org/officeDocument/2006/relationships/image" Target="media/image53.wmf"/><Relationship Id="rId78" Type="http://schemas.openxmlformats.org/officeDocument/2006/relationships/image" Target="media/image56.tiff"/><Relationship Id="rId81" Type="http://schemas.openxmlformats.org/officeDocument/2006/relationships/image" Target="media/image59.emf"/><Relationship Id="rId86" Type="http://schemas.openxmlformats.org/officeDocument/2006/relationships/image" Target="media/image63.tiff"/><Relationship Id="rId94" Type="http://schemas.openxmlformats.org/officeDocument/2006/relationships/image" Target="media/image71.tiff"/><Relationship Id="rId99" Type="http://schemas.openxmlformats.org/officeDocument/2006/relationships/image" Target="media/image76.tiff"/><Relationship Id="rId101" Type="http://schemas.openxmlformats.org/officeDocument/2006/relationships/image" Target="media/image78.tiff"/><Relationship Id="rId4" Type="http://schemas.microsoft.com/office/2007/relationships/stylesWithEffects" Target="stylesWithEffects.xml"/><Relationship Id="rId9" Type="http://schemas.openxmlformats.org/officeDocument/2006/relationships/image" Target="media/image1.tiff"/><Relationship Id="rId13" Type="http://schemas.openxmlformats.org/officeDocument/2006/relationships/image" Target="media/image5.tiff"/><Relationship Id="rId18" Type="http://schemas.openxmlformats.org/officeDocument/2006/relationships/image" Target="media/image10.tiff"/><Relationship Id="rId39" Type="http://schemas.openxmlformats.org/officeDocument/2006/relationships/image" Target="media/image25.tiff"/><Relationship Id="rId109" Type="http://schemas.openxmlformats.org/officeDocument/2006/relationships/image" Target="media/image86.jpeg"/><Relationship Id="rId34" Type="http://schemas.openxmlformats.org/officeDocument/2006/relationships/image" Target="media/image22.emf"/><Relationship Id="rId50" Type="http://schemas.openxmlformats.org/officeDocument/2006/relationships/image" Target="media/image35.tiff"/><Relationship Id="rId55" Type="http://schemas.openxmlformats.org/officeDocument/2006/relationships/image" Target="media/image40.tiff"/><Relationship Id="rId76" Type="http://schemas.openxmlformats.org/officeDocument/2006/relationships/oleObject" Target="embeddings/oleObject14.bin"/><Relationship Id="rId97" Type="http://schemas.openxmlformats.org/officeDocument/2006/relationships/image" Target="media/image74.tiff"/><Relationship Id="rId104" Type="http://schemas.openxmlformats.org/officeDocument/2006/relationships/image" Target="media/image81.tiff"/><Relationship Id="rId7" Type="http://schemas.openxmlformats.org/officeDocument/2006/relationships/footnotes" Target="footnotes.xml"/><Relationship Id="rId71" Type="http://schemas.openxmlformats.org/officeDocument/2006/relationships/image" Target="media/image52.wmf"/><Relationship Id="rId92" Type="http://schemas.openxmlformats.org/officeDocument/2006/relationships/image" Target="media/image69.tif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136295-90F3-4CFA-BEEC-C6EB219D8C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8</TotalTime>
  <Pages>67</Pages>
  <Words>7666</Words>
  <Characters>43697</Characters>
  <Application>Microsoft Office Word</Application>
  <DocSecurity>0</DocSecurity>
  <Lines>364</Lines>
  <Paragraphs>10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51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Мастер</dc:creator>
  <cp:lastModifiedBy>Мастер</cp:lastModifiedBy>
  <cp:revision>85</cp:revision>
  <cp:lastPrinted>2020-01-22T10:24:00Z</cp:lastPrinted>
  <dcterms:created xsi:type="dcterms:W3CDTF">2020-01-21T08:02:00Z</dcterms:created>
  <dcterms:modified xsi:type="dcterms:W3CDTF">2020-01-28T13:06:00Z</dcterms:modified>
</cp:coreProperties>
</file>